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 xml:space="preserve">Рассмотрено                                                           Согласовано                                                                                   Утверждаю 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школьным МО                                                        зам. директора поУР                                                                     директор школы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протокол №1                                                          __________Лымарь О.С.                                                                 __________Беспёрстова Л.Н.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     »               2016</w:t>
      </w:r>
      <w:r w:rsidRPr="00617E35">
        <w:rPr>
          <w:rFonts w:ascii="Times New Roman" w:hAnsi="Times New Roman"/>
          <w:b/>
          <w:sz w:val="24"/>
          <w:szCs w:val="24"/>
        </w:rPr>
        <w:t xml:space="preserve">г                     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«     »                2016</w:t>
      </w:r>
      <w:r w:rsidRPr="00617E35">
        <w:rPr>
          <w:rFonts w:ascii="Times New Roman" w:hAnsi="Times New Roman"/>
          <w:b/>
          <w:sz w:val="24"/>
          <w:szCs w:val="24"/>
        </w:rPr>
        <w:t xml:space="preserve">г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 «      »                 2016 </w:t>
      </w:r>
      <w:r w:rsidRPr="00617E35">
        <w:rPr>
          <w:rFonts w:ascii="Times New Roman" w:hAnsi="Times New Roman"/>
          <w:b/>
          <w:sz w:val="24"/>
          <w:szCs w:val="24"/>
        </w:rPr>
        <w:t xml:space="preserve">г  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Муниципальное казённое общеобразовательное учреждение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«Большемуртинская средняя общеобразовательная школа № 3»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8"/>
          <w:szCs w:val="28"/>
        </w:rPr>
      </w:pPr>
      <w:r w:rsidRPr="00617E35"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8"/>
          <w:szCs w:val="28"/>
        </w:rPr>
      </w:pPr>
      <w:r w:rsidRPr="00617E35">
        <w:rPr>
          <w:rFonts w:ascii="Times New Roman" w:hAnsi="Times New Roman"/>
          <w:b/>
          <w:sz w:val="28"/>
          <w:szCs w:val="28"/>
        </w:rPr>
        <w:t>по математике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 8</w:t>
      </w:r>
      <w:r w:rsidRPr="00617E35">
        <w:rPr>
          <w:rFonts w:ascii="Times New Roman" w:hAnsi="Times New Roman"/>
          <w:b/>
          <w:sz w:val="28"/>
          <w:szCs w:val="28"/>
        </w:rPr>
        <w:t xml:space="preserve"> классе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срок реализации 1 год.</w:t>
      </w:r>
    </w:p>
    <w:p w:rsidR="0009557F" w:rsidRPr="00617E35" w:rsidRDefault="00543742" w:rsidP="0009557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: всего 170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>Количество часов в неделю: 5</w:t>
      </w:r>
    </w:p>
    <w:p w:rsidR="0009557F" w:rsidRPr="00617E35" w:rsidRDefault="00543742" w:rsidP="0009557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учебных недель: 34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 xml:space="preserve">Программа: Программы для общеобразовательных учреждений. </w:t>
      </w:r>
      <w:r w:rsidR="00892791">
        <w:rPr>
          <w:rFonts w:ascii="Times New Roman" w:hAnsi="Times New Roman"/>
          <w:b/>
          <w:sz w:val="24"/>
          <w:szCs w:val="24"/>
        </w:rPr>
        <w:t xml:space="preserve">5 – 11 </w:t>
      </w:r>
      <w:r w:rsidRPr="00617E35">
        <w:rPr>
          <w:rFonts w:ascii="Times New Roman" w:hAnsi="Times New Roman"/>
          <w:b/>
          <w:sz w:val="24"/>
          <w:szCs w:val="24"/>
        </w:rPr>
        <w:t>классы/авт.-сос</w:t>
      </w:r>
      <w:r w:rsidR="00892791">
        <w:rPr>
          <w:rFonts w:ascii="Times New Roman" w:hAnsi="Times New Roman"/>
          <w:b/>
          <w:sz w:val="24"/>
          <w:szCs w:val="24"/>
        </w:rPr>
        <w:t xml:space="preserve">т. Мерзляк А.Г. , Полонский В.Б. Вентана – Граф. 2014. </w:t>
      </w:r>
      <w:r w:rsidRPr="00617E35">
        <w:rPr>
          <w:rFonts w:ascii="Times New Roman" w:hAnsi="Times New Roman"/>
          <w:b/>
          <w:sz w:val="24"/>
          <w:szCs w:val="24"/>
        </w:rPr>
        <w:t>Геометрия  7-9 классы. Просвещение, 2008г.,авторы: Л.С.Атанасян, В.Ф.Бутузов, С.Б. Кадомцев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чебник: Алгебра 8</w:t>
      </w:r>
      <w:r w:rsidRPr="00617E35">
        <w:rPr>
          <w:rFonts w:ascii="Times New Roman" w:hAnsi="Times New Roman"/>
          <w:b/>
          <w:sz w:val="24"/>
          <w:szCs w:val="24"/>
        </w:rPr>
        <w:t xml:space="preserve">класс, Учебник для общеобразовательных учреждений под ред. </w:t>
      </w:r>
      <w:r w:rsidR="00892791">
        <w:rPr>
          <w:rFonts w:ascii="Times New Roman" w:hAnsi="Times New Roman"/>
          <w:b/>
          <w:sz w:val="24"/>
          <w:szCs w:val="24"/>
        </w:rPr>
        <w:t xml:space="preserve"> Мерзляк А.Г., Полонский В.Б, Якир М.С. </w:t>
      </w:r>
      <w:r w:rsidRPr="00617E35">
        <w:rPr>
          <w:rFonts w:ascii="Times New Roman" w:hAnsi="Times New Roman"/>
          <w:b/>
          <w:sz w:val="24"/>
          <w:szCs w:val="24"/>
        </w:rPr>
        <w:t>Геометрия: учебник для 7-9 кл. общеобразовательных учреждений. Атанасян Л.С.</w:t>
      </w:r>
    </w:p>
    <w:p w:rsidR="0009557F" w:rsidRPr="00617E35" w:rsidRDefault="0009557F" w:rsidP="0009557F">
      <w:pPr>
        <w:rPr>
          <w:rFonts w:ascii="Times New Roman" w:hAnsi="Times New Roman"/>
          <w:b/>
          <w:sz w:val="24"/>
          <w:szCs w:val="24"/>
        </w:rPr>
      </w:pPr>
      <w:r w:rsidRPr="00617E35">
        <w:rPr>
          <w:rFonts w:ascii="Times New Roman" w:hAnsi="Times New Roman"/>
          <w:b/>
          <w:sz w:val="24"/>
          <w:szCs w:val="24"/>
        </w:rPr>
        <w:t xml:space="preserve">Учитель: Жидкова Л.Г. </w:t>
      </w:r>
    </w:p>
    <w:p w:rsidR="0009557F" w:rsidRPr="00617E35" w:rsidRDefault="0009557F" w:rsidP="0009557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. Б- Мурта. 2016</w:t>
      </w:r>
      <w:r w:rsidRPr="00617E35">
        <w:rPr>
          <w:rFonts w:ascii="Times New Roman" w:hAnsi="Times New Roman"/>
          <w:b/>
          <w:sz w:val="24"/>
          <w:szCs w:val="24"/>
        </w:rPr>
        <w:t xml:space="preserve"> год.</w:t>
      </w:r>
    </w:p>
    <w:p w:rsidR="00E7737B" w:rsidRPr="008873BE" w:rsidRDefault="00E7737B" w:rsidP="00E7737B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lastRenderedPageBreak/>
        <w:t xml:space="preserve">ПОЯСНИТЕЛЬНАЯ ЗАПИСКА </w:t>
      </w:r>
    </w:p>
    <w:p w:rsidR="00E7737B" w:rsidRPr="008873BE" w:rsidRDefault="00E7737B" w:rsidP="00E7737B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E7737B" w:rsidRPr="008873BE" w:rsidRDefault="00E7737B" w:rsidP="00E7737B">
      <w:pPr>
        <w:pStyle w:val="c20"/>
        <w:spacing w:before="0" w:beforeAutospacing="0" w:after="0" w:afterAutospacing="0"/>
        <w:ind w:firstLine="180"/>
        <w:rPr>
          <w:rStyle w:val="c7"/>
          <w:color w:val="000000"/>
        </w:rPr>
      </w:pPr>
      <w:r w:rsidRPr="008873BE">
        <w:rPr>
          <w:rStyle w:val="c7"/>
          <w:color w:val="000000"/>
        </w:rPr>
        <w:t>Рабочая программа по алгебре разработана в соответствии с Примерной программой основного общего образования по матема</w:t>
      </w:r>
      <w:r>
        <w:rPr>
          <w:rStyle w:val="c7"/>
          <w:color w:val="000000"/>
        </w:rPr>
        <w:t>тике</w:t>
      </w:r>
      <w:r w:rsidRPr="008873BE">
        <w:rPr>
          <w:rStyle w:val="c7"/>
          <w:color w:val="000000"/>
        </w:rPr>
        <w:t xml:space="preserve"> и основана на авторской программе линии    М</w:t>
      </w:r>
      <w:r w:rsidR="00892791">
        <w:rPr>
          <w:rStyle w:val="c7"/>
          <w:color w:val="000000"/>
        </w:rPr>
        <w:t>ерзляк А.Г., Полонский,В.Б и др.</w:t>
      </w:r>
    </w:p>
    <w:p w:rsidR="00E7737B" w:rsidRPr="008873BE" w:rsidRDefault="00E7737B" w:rsidP="00E7737B">
      <w:pPr>
        <w:pStyle w:val="c20"/>
        <w:spacing w:before="0" w:beforeAutospacing="0" w:after="0" w:afterAutospacing="0"/>
        <w:ind w:hanging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</w:t>
      </w:r>
    </w:p>
    <w:p w:rsidR="00E7737B" w:rsidRPr="008873BE" w:rsidRDefault="00E7737B" w:rsidP="00E7737B">
      <w:pPr>
        <w:pStyle w:val="c20"/>
        <w:spacing w:before="0" w:beforeAutospacing="0" w:after="0" w:afterAutospacing="0"/>
        <w:ind w:hanging="180"/>
        <w:rPr>
          <w:color w:val="000000"/>
        </w:rPr>
      </w:pPr>
      <w:r w:rsidRPr="008873BE">
        <w:rPr>
          <w:rStyle w:val="c7"/>
          <w:color w:val="000000"/>
        </w:rPr>
        <w:t xml:space="preserve">   формирования универсальных учебных действий для основного общего образования, которые</w:t>
      </w:r>
      <w:r w:rsidRPr="003D69F0">
        <w:rPr>
          <w:rStyle w:val="c7"/>
          <w:color w:val="000000"/>
        </w:rPr>
        <w:t xml:space="preserve"> </w:t>
      </w:r>
      <w:r w:rsidRPr="008873BE">
        <w:rPr>
          <w:rStyle w:val="c7"/>
          <w:color w:val="000000"/>
        </w:rPr>
        <w:t xml:space="preserve">обеспечивают формирование российской гражданской идентичности, коммуникативных качеств личности и способствуют формированию ключевой компетенции- </w:t>
      </w:r>
      <w:r w:rsidRPr="008873BE">
        <w:rPr>
          <w:rStyle w:val="c7"/>
          <w:i/>
          <w:color w:val="000000"/>
        </w:rPr>
        <w:t>умение учиться.</w:t>
      </w:r>
    </w:p>
    <w:p w:rsidR="00E7737B" w:rsidRPr="008873BE" w:rsidRDefault="00E7737B" w:rsidP="00E7737B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E7737B" w:rsidRPr="008873BE" w:rsidRDefault="00E7737B" w:rsidP="00E7737B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E7737B" w:rsidRPr="008873BE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</w:t>
      </w:r>
    </w:p>
    <w:p w:rsidR="00E7737B" w:rsidRPr="008873BE" w:rsidRDefault="00E7737B" w:rsidP="00E7737B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E7737B" w:rsidRPr="008873BE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E7737B" w:rsidRPr="008873BE" w:rsidRDefault="00E7737B" w:rsidP="00E7737B">
      <w:pPr>
        <w:pStyle w:val="a7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8" o:title=""/>
          </v:shape>
          <o:OLEObject Type="Embed" ProgID="Equation.DSMT4" ShapeID="_x0000_i1025" DrawAspect="Content" ObjectID="_1535433207" r:id="rId9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E7737B" w:rsidRPr="008873BE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E7737B" w:rsidRPr="008873BE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E7737B" w:rsidRPr="008873BE" w:rsidRDefault="00E7737B" w:rsidP="00E7737B">
      <w:pPr>
        <w:pStyle w:val="a7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r w:rsidRPr="008873BE">
        <w:rPr>
          <w:rFonts w:ascii="Times New Roman" w:hAnsi="Times New Roman"/>
          <w:i/>
          <w:sz w:val="24"/>
          <w:szCs w:val="24"/>
        </w:rPr>
        <w:t>y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 .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E7737B" w:rsidRPr="008873BE" w:rsidRDefault="00E7737B" w:rsidP="00E7737B">
      <w:pPr>
        <w:pStyle w:val="a7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8.25pt;height:18.75pt" o:ole="">
            <v:imagedata r:id="rId10" o:title=""/>
          </v:shape>
          <o:OLEObject Type="Embed" ProgID="Equation.DSMT4" ShapeID="_x0000_i1026" DrawAspect="Content" ObjectID="_1535433208" r:id="rId11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E7737B" w:rsidRPr="008873BE" w:rsidRDefault="00E7737B" w:rsidP="00E7737B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E7737B" w:rsidRPr="008873BE" w:rsidRDefault="00E7737B" w:rsidP="00E7737B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680D77" w:rsidRDefault="00E7737B" w:rsidP="00E7737B">
      <w:pPr>
        <w:pStyle w:val="a7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</w:t>
      </w:r>
    </w:p>
    <w:p w:rsidR="00E7737B" w:rsidRDefault="00E7737B" w:rsidP="00E7737B">
      <w:pPr>
        <w:pStyle w:val="a7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ситуаций.</w:t>
      </w:r>
    </w:p>
    <w:p w:rsidR="00680D77" w:rsidRDefault="00680D77" w:rsidP="00680D77">
      <w:pPr>
        <w:pStyle w:val="a7"/>
        <w:jc w:val="center"/>
        <w:rPr>
          <w:rFonts w:ascii="Times New Roman" w:hAnsi="Times New Roman"/>
          <w:b/>
          <w:sz w:val="32"/>
          <w:szCs w:val="32"/>
        </w:rPr>
      </w:pPr>
      <w:r w:rsidRPr="00680D77">
        <w:rPr>
          <w:rFonts w:ascii="Times New Roman" w:hAnsi="Times New Roman"/>
          <w:b/>
          <w:sz w:val="32"/>
          <w:szCs w:val="32"/>
        </w:rPr>
        <w:t>Содержание курса геометрии</w:t>
      </w:r>
    </w:p>
    <w:p w:rsidR="00F5085F" w:rsidRDefault="00F5085F" w:rsidP="00680D77">
      <w:pPr>
        <w:pStyle w:val="a7"/>
        <w:jc w:val="center"/>
        <w:rPr>
          <w:rFonts w:ascii="Times New Roman" w:hAnsi="Times New Roman"/>
          <w:b/>
          <w:sz w:val="32"/>
          <w:szCs w:val="32"/>
        </w:rPr>
      </w:pPr>
    </w:p>
    <w:p w:rsidR="00680D77" w:rsidRPr="00680D77" w:rsidRDefault="00680D77" w:rsidP="00680D77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680D77">
        <w:rPr>
          <w:rFonts w:ascii="Times New Roman" w:hAnsi="Times New Roman"/>
          <w:b/>
          <w:i/>
          <w:sz w:val="24"/>
          <w:szCs w:val="24"/>
        </w:rPr>
        <w:t>Глава 5</w:t>
      </w:r>
    </w:p>
    <w:p w:rsidR="00680D77" w:rsidRDefault="00680D77" w:rsidP="00680D77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Ч</w:t>
      </w:r>
      <w:r w:rsidRPr="00680D77">
        <w:rPr>
          <w:rFonts w:ascii="Times New Roman" w:hAnsi="Times New Roman"/>
          <w:b/>
          <w:i/>
          <w:sz w:val="24"/>
          <w:szCs w:val="24"/>
        </w:rPr>
        <w:t>етырёхугольники</w:t>
      </w:r>
      <w:r>
        <w:rPr>
          <w:rFonts w:ascii="Times New Roman" w:hAnsi="Times New Roman"/>
          <w:b/>
          <w:i/>
          <w:sz w:val="24"/>
          <w:szCs w:val="24"/>
        </w:rPr>
        <w:t>(14часов)</w:t>
      </w:r>
    </w:p>
    <w:p w:rsidR="00680D77" w:rsidRDefault="00F27250" w:rsidP="00680D77">
      <w:pPr>
        <w:pStyle w:val="a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ногоугольники. Выпуклые многоугольники. Параллелограмм. Свойства и признаки параллелограмма. Прямоугольник, ромб, квадрат. Трапеция. Осевая и центральная симметрии.</w:t>
      </w:r>
    </w:p>
    <w:p w:rsidR="00F27250" w:rsidRPr="00F27250" w:rsidRDefault="00F27250" w:rsidP="00F27250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27250">
        <w:rPr>
          <w:rFonts w:ascii="Times New Roman" w:hAnsi="Times New Roman"/>
          <w:b/>
          <w:i/>
          <w:sz w:val="24"/>
          <w:szCs w:val="24"/>
        </w:rPr>
        <w:t>Глава 6</w:t>
      </w:r>
    </w:p>
    <w:p w:rsidR="00F27250" w:rsidRDefault="00F27250" w:rsidP="00F27250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27250">
        <w:rPr>
          <w:rFonts w:ascii="Times New Roman" w:hAnsi="Times New Roman"/>
          <w:b/>
          <w:i/>
          <w:sz w:val="24"/>
          <w:szCs w:val="24"/>
        </w:rPr>
        <w:t>Площади фигур(16часов)</w:t>
      </w:r>
    </w:p>
    <w:p w:rsidR="00F27250" w:rsidRDefault="00F27250" w:rsidP="00F27250">
      <w:pPr>
        <w:pStyle w:val="a7"/>
        <w:rPr>
          <w:rFonts w:ascii="Times New Roman" w:hAnsi="Times New Roman"/>
          <w:sz w:val="24"/>
          <w:szCs w:val="24"/>
        </w:rPr>
      </w:pPr>
      <w:r w:rsidRPr="00F27250">
        <w:rPr>
          <w:rFonts w:ascii="Times New Roman" w:hAnsi="Times New Roman"/>
          <w:sz w:val="24"/>
          <w:szCs w:val="24"/>
        </w:rPr>
        <w:t>Понятие площади</w:t>
      </w:r>
      <w:r>
        <w:rPr>
          <w:rFonts w:ascii="Times New Roman" w:hAnsi="Times New Roman"/>
          <w:sz w:val="24"/>
          <w:szCs w:val="24"/>
        </w:rPr>
        <w:t>. Площади квадрата и прямоугольника. Площадь параллелограмма, треугольника, трапеции. Теорема Пифагора и ей обратная.</w:t>
      </w:r>
    </w:p>
    <w:p w:rsidR="00F27250" w:rsidRPr="00F27250" w:rsidRDefault="00F27250" w:rsidP="00F27250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27250">
        <w:rPr>
          <w:rFonts w:ascii="Times New Roman" w:hAnsi="Times New Roman"/>
          <w:b/>
          <w:i/>
          <w:sz w:val="24"/>
          <w:szCs w:val="24"/>
        </w:rPr>
        <w:t>Глава 7</w:t>
      </w:r>
    </w:p>
    <w:p w:rsidR="00F27250" w:rsidRDefault="00F27250" w:rsidP="00F27250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27250">
        <w:rPr>
          <w:rFonts w:ascii="Times New Roman" w:hAnsi="Times New Roman"/>
          <w:b/>
          <w:i/>
          <w:sz w:val="24"/>
          <w:szCs w:val="24"/>
        </w:rPr>
        <w:t>Подобные треугольники(20часов)</w:t>
      </w:r>
    </w:p>
    <w:p w:rsidR="00F27250" w:rsidRDefault="00F27250" w:rsidP="00F27250">
      <w:pPr>
        <w:pStyle w:val="a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порциональные отрезки. Определение подобных треугольников. Отношение площадей подобных треугольников. Три признака подобия треугольников. Средняя линия треугольника. Пропорциональные отрезки в прямоугольном треуго</w:t>
      </w:r>
      <w:r w:rsidR="00F5085F">
        <w:rPr>
          <w:rFonts w:ascii="Times New Roman" w:hAnsi="Times New Roman"/>
          <w:sz w:val="24"/>
          <w:szCs w:val="24"/>
        </w:rPr>
        <w:t>л</w:t>
      </w:r>
      <w:r>
        <w:rPr>
          <w:rFonts w:ascii="Times New Roman" w:hAnsi="Times New Roman"/>
          <w:sz w:val="24"/>
          <w:szCs w:val="24"/>
        </w:rPr>
        <w:t>ьнике.</w:t>
      </w:r>
      <w:r w:rsidR="00F5085F">
        <w:rPr>
          <w:rFonts w:ascii="Times New Roman" w:hAnsi="Times New Roman"/>
          <w:sz w:val="24"/>
          <w:szCs w:val="24"/>
        </w:rPr>
        <w:t xml:space="preserve"> П</w:t>
      </w:r>
      <w:r>
        <w:rPr>
          <w:rFonts w:ascii="Times New Roman" w:hAnsi="Times New Roman"/>
          <w:sz w:val="24"/>
          <w:szCs w:val="24"/>
        </w:rPr>
        <w:t>рактические приложения</w:t>
      </w:r>
      <w:r w:rsidR="00F5085F">
        <w:rPr>
          <w:rFonts w:ascii="Times New Roman" w:hAnsi="Times New Roman"/>
          <w:sz w:val="24"/>
          <w:szCs w:val="24"/>
        </w:rPr>
        <w:t xml:space="preserve"> подобия треугольников. Соотношения между сторонами и углами прямоугольного треугольника. Синус, косинус и тангенс острого угла. Значения синуса, косинуса и тангенса некоторых углов.</w:t>
      </w:r>
    </w:p>
    <w:p w:rsidR="00F5085F" w:rsidRPr="00F5085F" w:rsidRDefault="00F5085F" w:rsidP="00F5085F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5085F">
        <w:rPr>
          <w:rFonts w:ascii="Times New Roman" w:hAnsi="Times New Roman"/>
          <w:b/>
          <w:i/>
          <w:sz w:val="24"/>
          <w:szCs w:val="24"/>
        </w:rPr>
        <w:t>Глава 8</w:t>
      </w:r>
    </w:p>
    <w:p w:rsidR="00F5085F" w:rsidRDefault="00F5085F" w:rsidP="00F5085F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  <w:r w:rsidRPr="00F5085F">
        <w:rPr>
          <w:rFonts w:ascii="Times New Roman" w:hAnsi="Times New Roman"/>
          <w:b/>
          <w:i/>
          <w:sz w:val="24"/>
          <w:szCs w:val="24"/>
        </w:rPr>
        <w:t>Окружность(17часов)</w:t>
      </w:r>
    </w:p>
    <w:p w:rsidR="00F5085F" w:rsidRPr="00F5085F" w:rsidRDefault="00F5085F" w:rsidP="00F5085F">
      <w:pPr>
        <w:pStyle w:val="a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заимное расположение окружности и прямой. Касательная к окружности. Центральные и вписанные углы. Четыре замечательные тоски треугольника. Вписанная и описанная окружности.</w:t>
      </w:r>
    </w:p>
    <w:p w:rsidR="00E7737B" w:rsidRPr="00F5085F" w:rsidRDefault="00E7737B" w:rsidP="00680D77">
      <w:pPr>
        <w:pStyle w:val="a7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E7737B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</w:t>
      </w:r>
      <w:r w:rsidR="00F5085F">
        <w:rPr>
          <w:rFonts w:ascii="Times New Roman" w:hAnsi="Times New Roman"/>
          <w:b/>
          <w:i/>
          <w:sz w:val="24"/>
          <w:szCs w:val="24"/>
        </w:rPr>
        <w:t>тематизация</w:t>
      </w:r>
      <w:r w:rsidR="00F5085F">
        <w:rPr>
          <w:rFonts w:ascii="Times New Roman" w:hAnsi="Times New Roman"/>
          <w:b/>
          <w:i/>
          <w:sz w:val="24"/>
          <w:szCs w:val="24"/>
        </w:rPr>
        <w:br/>
        <w:t>учебного материала(13</w:t>
      </w:r>
      <w:r w:rsidRPr="008873BE">
        <w:rPr>
          <w:rFonts w:ascii="Times New Roman" w:hAnsi="Times New Roman"/>
          <w:b/>
          <w:i/>
          <w:sz w:val="24"/>
          <w:szCs w:val="24"/>
        </w:rPr>
        <w:t xml:space="preserve"> часов)</w:t>
      </w:r>
    </w:p>
    <w:p w:rsidR="00680D77" w:rsidRPr="00680D77" w:rsidRDefault="00680D77" w:rsidP="00E7737B">
      <w:pPr>
        <w:jc w:val="center"/>
        <w:rPr>
          <w:rFonts w:ascii="Times New Roman" w:hAnsi="Times New Roman"/>
          <w:b/>
          <w:sz w:val="28"/>
          <w:szCs w:val="28"/>
        </w:rPr>
      </w:pPr>
      <w:r w:rsidRPr="00680D77">
        <w:rPr>
          <w:rFonts w:ascii="Times New Roman" w:hAnsi="Times New Roman"/>
          <w:b/>
          <w:sz w:val="28"/>
          <w:szCs w:val="28"/>
        </w:rPr>
        <w:lastRenderedPageBreak/>
        <w:t>Цели обучения математике</w:t>
      </w:r>
    </w:p>
    <w:p w:rsidR="00E7737B" w:rsidRPr="008873BE" w:rsidRDefault="00E7737B" w:rsidP="00E7737B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0C1BCE" w:rsidRDefault="000C1BCE" w:rsidP="000C1BCE">
      <w:pPr>
        <w:widowControl w:val="0"/>
        <w:numPr>
          <w:ilvl w:val="0"/>
          <w:numId w:val="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578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>овладение системой математических знаний и умений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0C1BCE" w:rsidRDefault="000C1BCE" w:rsidP="000C1BCE">
      <w:pPr>
        <w:widowControl w:val="0"/>
        <w:numPr>
          <w:ilvl w:val="0"/>
          <w:numId w:val="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578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интеллектуальное развитие, 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0C1BCE" w:rsidRDefault="000C1BCE" w:rsidP="000C1BCE">
      <w:pPr>
        <w:widowControl w:val="0"/>
        <w:numPr>
          <w:ilvl w:val="0"/>
          <w:numId w:val="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578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>формирование представлений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0C1BCE" w:rsidRDefault="000C1BCE" w:rsidP="000C1BCE">
      <w:pPr>
        <w:widowControl w:val="0"/>
        <w:numPr>
          <w:ilvl w:val="0"/>
          <w:numId w:val="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578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воспитание 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5913CB" w:rsidRDefault="005913CB" w:rsidP="005913CB"/>
    <w:p w:rsidR="005913CB" w:rsidRPr="00965546" w:rsidRDefault="005913CB" w:rsidP="005913CB">
      <w:pPr>
        <w:tabs>
          <w:tab w:val="right" w:leader="underscore" w:pos="9645"/>
        </w:tabs>
        <w:autoSpaceDE w:val="0"/>
        <w:autoSpaceDN w:val="0"/>
        <w:adjustRightInd w:val="0"/>
        <w:spacing w:after="0" w:line="240" w:lineRule="auto"/>
        <w:ind w:firstLine="360"/>
        <w:jc w:val="center"/>
        <w:rPr>
          <w:rFonts w:ascii="Times New Roman CYR" w:hAnsi="Times New Roman CYR" w:cs="Times New Roman CYR"/>
          <w:b/>
          <w:bCs/>
          <w:iCs/>
          <w:sz w:val="28"/>
          <w:szCs w:val="28"/>
        </w:rPr>
      </w:pPr>
      <w:r w:rsidRPr="00965546">
        <w:rPr>
          <w:rFonts w:ascii="Times New Roman CYR" w:hAnsi="Times New Roman CYR" w:cs="Times New Roman CYR"/>
          <w:b/>
          <w:bCs/>
          <w:iCs/>
          <w:sz w:val="28"/>
          <w:szCs w:val="28"/>
        </w:rPr>
        <w:t>Требования к уровню подготовки учащихся 8 класса</w:t>
      </w: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sz w:val="24"/>
          <w:szCs w:val="24"/>
        </w:rPr>
        <w:t>В результате изучения алгебры ученик должен</w:t>
      </w:r>
    </w:p>
    <w:p w:rsidR="005913CB" w:rsidRDefault="005913CB" w:rsidP="00295989">
      <w:p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sz w:val="24"/>
          <w:szCs w:val="24"/>
        </w:rPr>
        <w:t>знать/понимать</w:t>
      </w:r>
    </w:p>
    <w:p w:rsidR="005913CB" w:rsidRDefault="005913CB" w:rsidP="005913CB">
      <w:pPr>
        <w:numPr>
          <w:ilvl w:val="0"/>
          <w:numId w:val="4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значение математической науки для решения задач, возникающих в теории и практике;</w:t>
      </w:r>
    </w:p>
    <w:p w:rsidR="005913CB" w:rsidRDefault="005913CB" w:rsidP="005913CB">
      <w:pPr>
        <w:numPr>
          <w:ilvl w:val="0"/>
          <w:numId w:val="5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;</w:t>
      </w:r>
    </w:p>
    <w:p w:rsidR="005913CB" w:rsidRDefault="005913CB" w:rsidP="00295989">
      <w:p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sz w:val="24"/>
          <w:szCs w:val="24"/>
        </w:rPr>
        <w:t>уметь</w:t>
      </w:r>
    </w:p>
    <w:p w:rsidR="005913CB" w:rsidRDefault="005913CB" w:rsidP="005913CB">
      <w:pPr>
        <w:numPr>
          <w:ilvl w:val="0"/>
          <w:numId w:val="4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выполнять арифметические действия, сочетая устные и письменные приемы; находить значения корня натуральной степени;</w:t>
      </w:r>
    </w:p>
    <w:p w:rsidR="005913CB" w:rsidRDefault="005913CB" w:rsidP="005913CB">
      <w:pPr>
        <w:numPr>
          <w:ilvl w:val="0"/>
          <w:numId w:val="5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5913CB" w:rsidRDefault="005913CB" w:rsidP="005913CB">
      <w:pPr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выполнять основные действия с многочленами и алгебраическими дробями; выполнять разложение многочленов на множители; выполнять тождественные выражения рациональных выражений;</w:t>
      </w:r>
    </w:p>
    <w:p w:rsidR="005913CB" w:rsidRDefault="005913CB" w:rsidP="005913CB">
      <w:pPr>
        <w:numPr>
          <w:ilvl w:val="0"/>
          <w:numId w:val="7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5913CB" w:rsidRDefault="005913CB" w:rsidP="005913CB">
      <w:pPr>
        <w:numPr>
          <w:ilvl w:val="0"/>
          <w:numId w:val="8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решать линейные, квадратные уравнения и рациональные уравнения, сводящиеся к ним системы двух линейных уравнений и несложные нелинейные уравнения;</w:t>
      </w:r>
    </w:p>
    <w:p w:rsidR="005913CB" w:rsidRDefault="005913CB" w:rsidP="005913CB">
      <w:pPr>
        <w:numPr>
          <w:ilvl w:val="0"/>
          <w:numId w:val="9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5913CB" w:rsidRDefault="005913CB" w:rsidP="005913CB">
      <w:pPr>
        <w:numPr>
          <w:ilvl w:val="0"/>
          <w:numId w:val="10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lastRenderedPageBreak/>
        <w:t>решать текстовые задачи алгебраическим методом, интерпретировать полученные результат, проводить отбор решений, исходя из формулировки задачи;</w:t>
      </w:r>
    </w:p>
    <w:p w:rsidR="005913CB" w:rsidRDefault="005913CB" w:rsidP="005913CB">
      <w:pPr>
        <w:numPr>
          <w:ilvl w:val="0"/>
          <w:numId w:val="11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изображать числа точками на координатной прямой;</w:t>
      </w:r>
    </w:p>
    <w:p w:rsidR="005913CB" w:rsidRDefault="005913CB" w:rsidP="005913CB">
      <w:pPr>
        <w:numPr>
          <w:ilvl w:val="0"/>
          <w:numId w:val="12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5913CB" w:rsidRDefault="005913CB" w:rsidP="005913CB">
      <w:pPr>
        <w:numPr>
          <w:ilvl w:val="0"/>
          <w:numId w:val="13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5913CB" w:rsidRDefault="005913CB" w:rsidP="005913CB">
      <w:pPr>
        <w:numPr>
          <w:ilvl w:val="0"/>
          <w:numId w:val="14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5913CB" w:rsidRDefault="005913CB" w:rsidP="005913CB">
      <w:pPr>
        <w:numPr>
          <w:ilvl w:val="0"/>
          <w:numId w:val="15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описывать свойства изученных функций, строить их графики;</w:t>
      </w:r>
    </w:p>
    <w:p w:rsidR="005913CB" w:rsidRDefault="005913CB" w:rsidP="005913CB">
      <w:pPr>
        <w:numPr>
          <w:ilvl w:val="0"/>
          <w:numId w:val="16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sz w:val="24"/>
          <w:szCs w:val="24"/>
        </w:rPr>
        <w:t>В результате изучения геометрии ученик должен</w:t>
      </w:r>
      <w:r w:rsidR="00295989">
        <w:rPr>
          <w:rFonts w:ascii="Times New Roman CYR" w:hAnsi="Times New Roman CYR" w:cs="Times New Roman CYR"/>
          <w:b/>
          <w:bCs/>
          <w:sz w:val="24"/>
          <w:szCs w:val="24"/>
        </w:rPr>
        <w:t>:</w:t>
      </w:r>
    </w:p>
    <w:p w:rsidR="005913CB" w:rsidRPr="00295989" w:rsidRDefault="005913CB" w:rsidP="00295989">
      <w:pPr>
        <w:tabs>
          <w:tab w:val="left" w:pos="7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 w:rsidRPr="00295989">
        <w:rPr>
          <w:rFonts w:ascii="Times New Roman CYR" w:hAnsi="Times New Roman CYR" w:cs="Times New Roman CYR"/>
          <w:b/>
          <w:bCs/>
          <w:sz w:val="24"/>
          <w:szCs w:val="24"/>
        </w:rPr>
        <w:t xml:space="preserve">уметь  </w:t>
      </w:r>
    </w:p>
    <w:p w:rsidR="005913CB" w:rsidRDefault="005913CB" w:rsidP="005913CB">
      <w:pPr>
        <w:numPr>
          <w:ilvl w:val="0"/>
          <w:numId w:val="17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 xml:space="preserve">распознавать геометрические фигуры, различать их взаимное расположение; </w:t>
      </w:r>
    </w:p>
    <w:p w:rsidR="005913CB" w:rsidRDefault="005913CB" w:rsidP="005913CB">
      <w:pPr>
        <w:numPr>
          <w:ilvl w:val="0"/>
          <w:numId w:val="18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выполнять чертежи по условиям задач;</w:t>
      </w:r>
    </w:p>
    <w:p w:rsidR="005913CB" w:rsidRDefault="005913CB" w:rsidP="005913CB">
      <w:pPr>
        <w:numPr>
          <w:ilvl w:val="0"/>
          <w:numId w:val="19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изображать геометрические фигуры; осуществлять преобразования фигур;</w:t>
      </w:r>
    </w:p>
    <w:p w:rsidR="005913CB" w:rsidRDefault="005913CB" w:rsidP="005913CB">
      <w:pPr>
        <w:numPr>
          <w:ilvl w:val="0"/>
          <w:numId w:val="20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 xml:space="preserve">решать геометрические задачи, опираясь на изученные свойства фигур и отношений между ними, применяя дополнительные построения, </w:t>
      </w:r>
    </w:p>
    <w:p w:rsidR="00295989" w:rsidRDefault="005913CB" w:rsidP="005913CB">
      <w:pPr>
        <w:numPr>
          <w:ilvl w:val="0"/>
          <w:numId w:val="21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. </w:t>
      </w:r>
    </w:p>
    <w:p w:rsidR="005913CB" w:rsidRDefault="00295989" w:rsidP="005913CB">
      <w:pPr>
        <w:numPr>
          <w:ilvl w:val="0"/>
          <w:numId w:val="21"/>
        </w:num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и</w:t>
      </w:r>
      <w:r w:rsidR="005913CB">
        <w:rPr>
          <w:rFonts w:ascii="Times New Roman CYR" w:hAnsi="Times New Roman CYR" w:cs="Times New Roman CYR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5913CB" w:rsidRDefault="00295989" w:rsidP="00295989">
      <w:p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ab/>
      </w:r>
      <w:r w:rsidR="005913CB">
        <w:rPr>
          <w:rFonts w:ascii="Times New Roman CYR" w:hAnsi="Times New Roman CYR" w:cs="Times New Roman CYR"/>
          <w:sz w:val="24"/>
          <w:szCs w:val="24"/>
        </w:rPr>
        <w:t xml:space="preserve"> </w:t>
      </w:r>
      <w:r>
        <w:rPr>
          <w:rFonts w:ascii="Times New Roman CYR" w:hAnsi="Times New Roman CYR" w:cs="Times New Roman CYR"/>
          <w:sz w:val="24"/>
          <w:szCs w:val="24"/>
        </w:rPr>
        <w:t xml:space="preserve">  </w:t>
      </w:r>
      <w:r w:rsidR="005913CB">
        <w:rPr>
          <w:rFonts w:ascii="Times New Roman CYR" w:hAnsi="Times New Roman CYR" w:cs="Times New Roman CYR"/>
          <w:sz w:val="24"/>
          <w:szCs w:val="24"/>
        </w:rPr>
        <w:t>исследования несложных практических ситуаций на основе изученных формул и свойств фигур;</w:t>
      </w:r>
    </w:p>
    <w:p w:rsidR="005913CB" w:rsidRDefault="005913CB" w:rsidP="00295989">
      <w:pPr>
        <w:tabs>
          <w:tab w:val="left" w:pos="720"/>
          <w:tab w:val="left" w:pos="927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 xml:space="preserve"> </w:t>
      </w:r>
      <w:r w:rsidR="00295989">
        <w:rPr>
          <w:rFonts w:ascii="Times New Roman CYR" w:hAnsi="Times New Roman CYR" w:cs="Times New Roman CYR"/>
          <w:sz w:val="24"/>
          <w:szCs w:val="24"/>
        </w:rPr>
        <w:tab/>
        <w:t xml:space="preserve">   </w:t>
      </w:r>
      <w:r>
        <w:rPr>
          <w:rFonts w:ascii="Times New Roman CYR" w:hAnsi="Times New Roman CYR" w:cs="Times New Roman CYR"/>
          <w:sz w:val="24"/>
          <w:szCs w:val="24"/>
        </w:rPr>
        <w:t>вычислений площадей фигур при решении практических задач.</w:t>
      </w: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" w:hAnsi="Times" w:cs="Times"/>
          <w:b/>
          <w:bCs/>
          <w:sz w:val="24"/>
          <w:szCs w:val="24"/>
        </w:rPr>
      </w:pP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b/>
          <w:bCs/>
          <w:sz w:val="24"/>
          <w:szCs w:val="24"/>
        </w:rPr>
      </w:pPr>
      <w:r>
        <w:rPr>
          <w:rFonts w:ascii="Times New Roman CYR" w:hAnsi="Times New Roman CYR" w:cs="Times New Roman CYR"/>
          <w:b/>
          <w:bCs/>
          <w:sz w:val="24"/>
          <w:szCs w:val="24"/>
        </w:rPr>
        <w:t>решать следующие жизненно-практические задачи:</w:t>
      </w:r>
    </w:p>
    <w:p w:rsidR="005913CB" w:rsidRDefault="005913CB" w:rsidP="005913CB">
      <w:pPr>
        <w:numPr>
          <w:ilvl w:val="0"/>
          <w:numId w:val="24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самостоятельно приобретать и применять знания в различных ситуациях;</w:t>
      </w:r>
    </w:p>
    <w:p w:rsidR="005913CB" w:rsidRDefault="005913CB" w:rsidP="005913CB">
      <w:pPr>
        <w:numPr>
          <w:ilvl w:val="0"/>
          <w:numId w:val="25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работать в группах;</w:t>
      </w:r>
    </w:p>
    <w:p w:rsidR="005913CB" w:rsidRDefault="005913CB" w:rsidP="005913CB">
      <w:pPr>
        <w:numPr>
          <w:ilvl w:val="0"/>
          <w:numId w:val="26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аргументировать и отстаивать свою точку зрения;</w:t>
      </w:r>
    </w:p>
    <w:p w:rsidR="005913CB" w:rsidRDefault="005913CB" w:rsidP="005913CB">
      <w:pPr>
        <w:numPr>
          <w:ilvl w:val="0"/>
          <w:numId w:val="27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уметь слушать других; извлекать учебную информацию на основе сопоставительного анализа объектов;</w:t>
      </w:r>
    </w:p>
    <w:p w:rsidR="005913CB" w:rsidRDefault="005913CB" w:rsidP="005913CB">
      <w:pPr>
        <w:numPr>
          <w:ilvl w:val="0"/>
          <w:numId w:val="28"/>
        </w:numPr>
        <w:tabs>
          <w:tab w:val="left" w:pos="72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t>пользоваться предметным указателем энциклопедий и справочников для нахождения информации</w:t>
      </w:r>
    </w:p>
    <w:p w:rsidR="005913CB" w:rsidRDefault="005913CB" w:rsidP="005913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393662" w:rsidRDefault="000C1BCE" w:rsidP="000C1BCE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 CYR" w:hAnsi="Times New Roman CYR" w:cs="Times New Roman CYR"/>
          <w:sz w:val="24"/>
          <w:szCs w:val="24"/>
        </w:rPr>
      </w:pPr>
      <w:r w:rsidRPr="00195388">
        <w:rPr>
          <w:rFonts w:ascii="Times New Roman CYR" w:hAnsi="Times New Roman CYR" w:cs="Times New Roman CYR"/>
          <w:color w:val="000000"/>
          <w:sz w:val="28"/>
          <w:szCs w:val="28"/>
        </w:rPr>
        <w:t xml:space="preserve">  </w:t>
      </w:r>
      <w:r w:rsidRPr="00195388">
        <w:rPr>
          <w:rFonts w:ascii="Times New Roman CYR" w:hAnsi="Times New Roman CYR" w:cs="Times New Roman CYR"/>
          <w:b/>
          <w:bCs/>
          <w:sz w:val="28"/>
          <w:szCs w:val="28"/>
        </w:rPr>
        <w:t>Количество часов по программе</w:t>
      </w:r>
      <w:r>
        <w:rPr>
          <w:rFonts w:ascii="Times New Roman CYR" w:hAnsi="Times New Roman CYR" w:cs="Times New Roman CYR"/>
          <w:b/>
          <w:bCs/>
          <w:sz w:val="24"/>
          <w:szCs w:val="24"/>
        </w:rPr>
        <w:t xml:space="preserve"> </w:t>
      </w:r>
      <w:r>
        <w:rPr>
          <w:rFonts w:ascii="Times New Roman CYR" w:hAnsi="Times New Roman CYR" w:cs="Times New Roman CYR"/>
          <w:sz w:val="24"/>
          <w:szCs w:val="24"/>
        </w:rPr>
        <w:t>-175ч , в неделю - 5 часов, что соответствует федеральному компоненту базисного учебного план</w:t>
      </w:r>
    </w:p>
    <w:p w:rsidR="000C1BCE" w:rsidRDefault="000C1BCE" w:rsidP="000C1BCE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 CYR" w:hAnsi="Times New Roman CYR" w:cs="Times New Roman CYR"/>
          <w:sz w:val="24"/>
          <w:szCs w:val="24"/>
        </w:rPr>
      </w:pPr>
      <w:r>
        <w:rPr>
          <w:rFonts w:ascii="Times New Roman CYR" w:hAnsi="Times New Roman CYR" w:cs="Times New Roman CYR"/>
          <w:sz w:val="24"/>
          <w:szCs w:val="24"/>
        </w:rPr>
        <w:lastRenderedPageBreak/>
        <w:t xml:space="preserve">  Плановых контрольных работ - 14.</w:t>
      </w:r>
    </w:p>
    <w:p w:rsidR="000C1BCE" w:rsidRDefault="000C1BCE" w:rsidP="000C1BC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 CYR" w:hAnsi="Times New Roman CYR" w:cs="Times New Roman CYR"/>
          <w:sz w:val="24"/>
          <w:szCs w:val="24"/>
        </w:rPr>
      </w:pPr>
    </w:p>
    <w:p w:rsidR="000C1BCE" w:rsidRPr="00073FDF" w:rsidRDefault="00BE5258" w:rsidP="00F52B52">
      <w:pPr>
        <w:tabs>
          <w:tab w:val="left" w:pos="1206"/>
        </w:tabs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b/>
          <w:bCs/>
          <w:iCs/>
          <w:sz w:val="28"/>
          <w:szCs w:val="28"/>
        </w:rPr>
      </w:pP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>
        <w:rPr>
          <w:rFonts w:ascii="Times New Roman CYR" w:hAnsi="Times New Roman CYR" w:cs="Times New Roman CYR"/>
          <w:color w:val="000000"/>
          <w:sz w:val="24"/>
          <w:szCs w:val="24"/>
        </w:rPr>
        <w:tab/>
      </w:r>
      <w:r w:rsidR="000C1BCE" w:rsidRPr="00073FDF">
        <w:rPr>
          <w:rFonts w:ascii="Times New Roman CYR" w:hAnsi="Times New Roman CYR" w:cs="Times New Roman CYR"/>
          <w:b/>
          <w:bCs/>
          <w:iCs/>
          <w:sz w:val="28"/>
          <w:szCs w:val="28"/>
        </w:rPr>
        <w:t>Календарно-тематическое планирование</w:t>
      </w:r>
    </w:p>
    <w:p w:rsidR="000C1BCE" w:rsidRDefault="000C1BCE" w:rsidP="000C1BCE">
      <w:pPr>
        <w:autoSpaceDE w:val="0"/>
        <w:autoSpaceDN w:val="0"/>
        <w:adjustRightInd w:val="0"/>
        <w:spacing w:before="100" w:after="100" w:line="240" w:lineRule="auto"/>
        <w:ind w:left="360"/>
        <w:jc w:val="center"/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</w:pPr>
    </w:p>
    <w:tbl>
      <w:tblPr>
        <w:tblW w:w="21808" w:type="dxa"/>
        <w:tblLayout w:type="fixed"/>
        <w:tblLook w:val="0000"/>
      </w:tblPr>
      <w:tblGrid>
        <w:gridCol w:w="675"/>
        <w:gridCol w:w="851"/>
        <w:gridCol w:w="1702"/>
        <w:gridCol w:w="44"/>
        <w:gridCol w:w="238"/>
        <w:gridCol w:w="3261"/>
        <w:gridCol w:w="4819"/>
        <w:gridCol w:w="851"/>
        <w:gridCol w:w="850"/>
        <w:gridCol w:w="1277"/>
        <w:gridCol w:w="3620"/>
        <w:gridCol w:w="3620"/>
      </w:tblGrid>
      <w:tr w:rsidR="00F52B52" w:rsidTr="00873FE7">
        <w:trPr>
          <w:gridAfter w:val="2"/>
          <w:wAfter w:w="7240" w:type="dxa"/>
          <w:trHeight w:val="771"/>
        </w:trPr>
        <w:tc>
          <w:tcPr>
            <w:tcW w:w="6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F52B52">
            <w:pPr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  <w:t>№</w:t>
            </w:r>
          </w:p>
          <w:p w:rsidR="00F52B52" w:rsidRPr="00D55431" w:rsidRDefault="00D55431" w:rsidP="00F52B52">
            <w:pPr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  <w:t>п/п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113" w:right="-108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before="100" w:after="100" w:line="240" w:lineRule="auto"/>
              <w:ind w:left="360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  <w:t>№</w:t>
            </w:r>
          </w:p>
          <w:p w:rsidR="00F52B52" w:rsidRPr="00CF7798" w:rsidRDefault="00F52B52" w:rsidP="00F52B52">
            <w:pPr>
              <w:autoSpaceDE w:val="0"/>
              <w:autoSpaceDN w:val="0"/>
              <w:adjustRightInd w:val="0"/>
              <w:spacing w:before="100" w:after="100" w:line="240" w:lineRule="auto"/>
              <w:jc w:val="both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  <w:t>Урока по теме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113" w:right="-108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1984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ind w:right="-108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  <w:lang w:val="en-US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Тема</w:t>
            </w:r>
          </w:p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ind w:right="-108" w:hanging="108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урока</w:t>
            </w:r>
          </w:p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95989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sz w:val="24"/>
                <w:szCs w:val="24"/>
              </w:rPr>
              <w:t xml:space="preserve">          </w:t>
            </w:r>
          </w:p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  <w:lang w:val="en-US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Элементы</w:t>
            </w:r>
          </w:p>
          <w:p w:rsidR="00F52B52" w:rsidRPr="00CF7798" w:rsidRDefault="00F52B52" w:rsidP="002959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содержания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Планируемые результаты освоения системы знаний обучающимися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>Дата проведения</w:t>
            </w:r>
          </w:p>
        </w:tc>
        <w:tc>
          <w:tcPr>
            <w:tcW w:w="12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  <w:p w:rsidR="00F52B52" w:rsidRPr="00295989" w:rsidRDefault="00295989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</w:pPr>
            <w:r w:rsidRPr="00295989">
              <w:rPr>
                <w:rFonts w:ascii="Times New Roman CYR" w:hAnsi="Times New Roman CYR" w:cs="Times New Roman CYR"/>
                <w:b/>
                <w:bCs/>
                <w:sz w:val="24"/>
                <w:szCs w:val="24"/>
              </w:rPr>
              <w:t xml:space="preserve">Примечание </w:t>
            </w:r>
          </w:p>
        </w:tc>
      </w:tr>
      <w:tr w:rsidR="00F52B52" w:rsidTr="00873FE7">
        <w:trPr>
          <w:gridAfter w:val="2"/>
          <w:wAfter w:w="7240" w:type="dxa"/>
          <w:trHeight w:val="664"/>
        </w:trPr>
        <w:tc>
          <w:tcPr>
            <w:tcW w:w="6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before="100" w:after="100" w:line="240" w:lineRule="auto"/>
              <w:ind w:left="360"/>
              <w:jc w:val="center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before="100" w:after="100" w:line="240" w:lineRule="auto"/>
              <w:ind w:left="360"/>
              <w:rPr>
                <w:rFonts w:ascii="Times New Roman CYR" w:hAnsi="Times New Roman CYR" w:cs="Times New Roman CYR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sz w:val="24"/>
                <w:szCs w:val="24"/>
              </w:rPr>
              <w:t>По плану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 w:rsidRPr="00CF7798">
              <w:rPr>
                <w:rFonts w:ascii="Times New Roman CYR" w:hAnsi="Times New Roman CYR" w:cs="Times New Roman CYR"/>
                <w:b/>
                <w:sz w:val="24"/>
                <w:szCs w:val="24"/>
              </w:rPr>
              <w:t xml:space="preserve">Факически </w:t>
            </w:r>
          </w:p>
        </w:tc>
        <w:tc>
          <w:tcPr>
            <w:tcW w:w="127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CF7798" w:rsidRPr="00CF7798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798" w:rsidRPr="00CF7798" w:rsidRDefault="00D55431" w:rsidP="00D5543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Глава</w:t>
            </w:r>
            <w:r w:rsidR="00CF7798" w:rsidRPr="00CF7798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 1. </w:t>
            </w: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Рациональные </w:t>
            </w:r>
            <w:r w:rsidR="00BC1D4F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выражения (27</w:t>
            </w: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ч)</w:t>
            </w:r>
          </w:p>
        </w:tc>
      </w:tr>
      <w:tr w:rsidR="00D001B1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1.</w:t>
            </w:r>
            <w:r w:rsidRPr="00CF7798">
              <w:rPr>
                <w:rFonts w:ascii="Times New Roman CYR" w:hAnsi="Times New Roman CYR" w:cs="Times New Roman CYR"/>
              </w:rPr>
              <w:tab/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ациональные дроб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Понятие рациональной дроби,  </w:t>
            </w:r>
            <w:r w:rsidRPr="00CF7798">
              <w:rPr>
                <w:rFonts w:ascii="Times New Roman CYR" w:hAnsi="Times New Roman CYR" w:cs="Times New Roman CYR"/>
              </w:rPr>
              <w:t>множество допустимых зна</w:t>
            </w:r>
            <w:r>
              <w:rPr>
                <w:rFonts w:ascii="Times New Roman CYR" w:hAnsi="Times New Roman CYR" w:cs="Times New Roman CYR"/>
              </w:rPr>
              <w:t>чений  переменной рациональной</w:t>
            </w:r>
            <w:r w:rsidRPr="00CF7798">
              <w:rPr>
                <w:rFonts w:ascii="Times New Roman CYR" w:hAnsi="Times New Roman CYR" w:cs="Times New Roman CYR"/>
              </w:rPr>
              <w:t xml:space="preserve"> дроби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>
              <w:rPr>
                <w:rFonts w:ascii="Times New Roman CYR" w:hAnsi="Times New Roman CYR" w:cs="Times New Roman CYR"/>
              </w:rPr>
              <w:t xml:space="preserve"> распознать рациональные</w:t>
            </w:r>
            <w:r w:rsidRPr="00CF7798">
              <w:rPr>
                <w:rFonts w:ascii="Times New Roman CYR" w:hAnsi="Times New Roman CYR" w:cs="Times New Roman CYR"/>
              </w:rPr>
              <w:t xml:space="preserve"> дроби, находить множество допустимых зн</w:t>
            </w:r>
            <w:r>
              <w:rPr>
                <w:rFonts w:ascii="Times New Roman CYR" w:hAnsi="Times New Roman CYR" w:cs="Times New Roman CYR"/>
              </w:rPr>
              <w:t>ачений переменной алгебраической</w:t>
            </w:r>
            <w:r w:rsidRPr="00CF7798">
              <w:rPr>
                <w:rFonts w:ascii="Times New Roman CYR" w:hAnsi="Times New Roman CYR" w:cs="Times New Roman CYR"/>
              </w:rPr>
              <w:t xml:space="preserve"> дроби</w:t>
            </w:r>
          </w:p>
          <w:p w:rsidR="00D001B1" w:rsidRPr="00CF7798" w:rsidRDefault="00D001B1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 xml:space="preserve">основное свойство </w:t>
            </w:r>
            <w:r>
              <w:rPr>
                <w:rFonts w:ascii="Times New Roman CYR" w:hAnsi="Times New Roman CYR" w:cs="Times New Roman CYR"/>
              </w:rPr>
              <w:t xml:space="preserve">рациональной </w:t>
            </w:r>
            <w:r w:rsidRPr="00CF7798">
              <w:rPr>
                <w:rFonts w:ascii="Times New Roman CYR" w:hAnsi="Times New Roman CYR" w:cs="Times New Roman CYR"/>
              </w:rPr>
              <w:t>дроби</w:t>
            </w:r>
          </w:p>
          <w:p w:rsidR="00D001B1" w:rsidRPr="00CF7798" w:rsidRDefault="00D001B1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Иметь представление о действиях сокращение дробей приведение дроби к общему знаменателю</w:t>
            </w:r>
          </w:p>
          <w:p w:rsidR="00D001B1" w:rsidRPr="00CF7798" w:rsidRDefault="00D001B1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применять основное свойство дроби п</w:t>
            </w:r>
            <w:r w:rsidR="00BF517A">
              <w:rPr>
                <w:rFonts w:ascii="Times New Roman CYR" w:hAnsi="Times New Roman CYR" w:cs="Times New Roman CYR"/>
              </w:rPr>
              <w:t>ри преобразовании рациональных</w:t>
            </w:r>
            <w:r w:rsidRPr="00CF7798">
              <w:rPr>
                <w:rFonts w:ascii="Times New Roman CYR" w:hAnsi="Times New Roman CYR" w:cs="Times New Roman CYR"/>
              </w:rPr>
              <w:t xml:space="preserve"> дробей и их сокращении</w:t>
            </w:r>
          </w:p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Преобразовывать рациональные </w:t>
            </w:r>
            <w:r w:rsidRPr="00CF7798">
              <w:rPr>
                <w:rFonts w:ascii="Times New Roman CYR" w:hAnsi="Times New Roman CYR" w:cs="Times New Roman CYR"/>
              </w:rPr>
              <w:t xml:space="preserve"> дроби к дроби с одинаковыми знаменателями</w:t>
            </w:r>
            <w:r w:rsidR="008778CA">
              <w:rPr>
                <w:rFonts w:ascii="Times New Roman CYR" w:hAnsi="Times New Roman CYR" w:cs="Times New Roman CYR"/>
              </w:rPr>
              <w:t>,</w:t>
            </w:r>
            <w:r w:rsidRPr="00CF7798">
              <w:rPr>
                <w:rFonts w:ascii="Times New Roman CYR" w:hAnsi="Times New Roman CYR" w:cs="Times New Roman CYR"/>
              </w:rPr>
              <w:t xml:space="preserve"> раскладывать числитель и знаменатель дроби на простые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295989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D001B1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BF517A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2.</w:t>
            </w:r>
            <w:r w:rsidRPr="00CF7798">
              <w:rPr>
                <w:rFonts w:ascii="Times New Roman CYR" w:hAnsi="Times New Roman CYR" w:cs="Times New Roman CYR"/>
              </w:rPr>
              <w:tab/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Нахождение допустимых значений рациональной дроб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ациональная дробь, допустимые значения переменной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D001B1" w:rsidRPr="00CF7798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01B1" w:rsidRDefault="00D001B1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78CA" w:rsidTr="00873FE7">
        <w:trPr>
          <w:gridAfter w:val="2"/>
          <w:wAfter w:w="7240" w:type="dxa"/>
          <w:trHeight w:val="540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Основное свойство рациональной дроби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сновное  свойство алгебраической дроби. Правило сокращение дробей.  Правило приведение дробей к общему знаменателю.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78CA" w:rsidTr="00873FE7">
        <w:trPr>
          <w:gridAfter w:val="2"/>
          <w:wAfter w:w="7240" w:type="dxa"/>
          <w:trHeight w:val="540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окращение рациональных дробе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left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78CA" w:rsidTr="00873FE7">
        <w:trPr>
          <w:gridAfter w:val="2"/>
          <w:wAfter w:w="7240" w:type="dxa"/>
          <w:trHeight w:val="540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Приведение рациональных дробей к общему знаменателю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BF517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BF517A" w:rsidP="00BF517A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</w:t>
            </w:r>
            <w:r w:rsidR="00F52B52" w:rsidRPr="00CF7798">
              <w:rPr>
                <w:rFonts w:ascii="Times New Roman CYR" w:hAnsi="Times New Roman CYR" w:cs="Times New Roman CYR"/>
              </w:rPr>
              <w:t>.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Слож</w:t>
            </w:r>
            <w:r w:rsidR="008778CA">
              <w:rPr>
                <w:rFonts w:ascii="Times New Roman CYR" w:hAnsi="Times New Roman CYR" w:cs="Times New Roman CYR"/>
              </w:rPr>
              <w:t xml:space="preserve">ение и вычитание </w:t>
            </w:r>
            <w:r w:rsidR="008778CA">
              <w:rPr>
                <w:rFonts w:ascii="Times New Roman CYR" w:hAnsi="Times New Roman CYR" w:cs="Times New Roman CYR"/>
              </w:rPr>
              <w:lastRenderedPageBreak/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 с одинаковыми знаменателям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lastRenderedPageBreak/>
              <w:t xml:space="preserve">Алгоритм  сложения и вычитания дробей </w:t>
            </w:r>
            <w:r w:rsidRPr="00CF7798">
              <w:rPr>
                <w:rFonts w:ascii="Times New Roman CYR" w:hAnsi="Times New Roman CYR" w:cs="Times New Roman CYR"/>
              </w:rPr>
              <w:lastRenderedPageBreak/>
              <w:t>одинаковыми знаменателям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lastRenderedPageBreak/>
              <w:t xml:space="preserve">Иметь </w:t>
            </w:r>
            <w:r w:rsidRPr="00CF7798">
              <w:rPr>
                <w:rFonts w:ascii="Times New Roman CYR" w:hAnsi="Times New Roman CYR" w:cs="Times New Roman CYR"/>
              </w:rPr>
              <w:t>представление сложении и вычитании дробей с одинаковыми знаменателям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lastRenderedPageBreak/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>алгоритм сложения и вычитания дробей с одинаковыми знаменателям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складывать и вычитать дроби с одинаковыми знаменателями ,находить общий знаменатель нескольких дробе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BF517A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BF517A" w:rsidP="00BF517A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</w:t>
            </w:r>
            <w:r w:rsidR="00F52B52" w:rsidRPr="00CF7798">
              <w:rPr>
                <w:rFonts w:ascii="Times New Roman CYR" w:hAnsi="Times New Roman CYR" w:cs="Times New Roman CYR"/>
              </w:rPr>
              <w:t>.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8778CA" w:rsidP="008778C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акрепление алгоритма сложения и вычитания</w:t>
            </w:r>
            <w:r w:rsidR="00F52B52" w:rsidRPr="00CF7798">
              <w:rPr>
                <w:rFonts w:ascii="Times New Roman CYR" w:hAnsi="Times New Roman CYR" w:cs="Times New Roman CYR"/>
              </w:rPr>
              <w:t xml:space="preserve"> алгебраических дробей с одинаковыми знаменателям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Алгоритм  сложения и вычитания дробей одинаковыми знаменателям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78CA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343343" w:rsidP="00BF51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343343" w:rsidP="00BF517A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343343" w:rsidP="008778C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прощение выражений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Pr="00CF7798" w:rsidRDefault="00343343" w:rsidP="0034334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Алгоритм  сложения и вычитания дробей одинаковыми знаменателями</w:t>
            </w:r>
          </w:p>
          <w:p w:rsidR="008778CA" w:rsidRPr="00CF7798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Pr="00CF7798" w:rsidRDefault="00343343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343343">
              <w:rPr>
                <w:rFonts w:ascii="Times New Roman CYR" w:hAnsi="Times New Roman CYR" w:cs="Times New Roman CYR"/>
                <w:b/>
              </w:rPr>
              <w:t>Уметь</w:t>
            </w:r>
            <w:r>
              <w:rPr>
                <w:rFonts w:ascii="Times New Roman CYR" w:hAnsi="Times New Roman CYR" w:cs="Times New Roman CYR"/>
              </w:rPr>
              <w:t xml:space="preserve"> упрощать выражения, представленные в виде сумы и разности нескольких дробе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78CA" w:rsidRDefault="008778C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5DD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34334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Приведение рациональных</w:t>
            </w:r>
            <w:r w:rsidRPr="00CF7798">
              <w:rPr>
                <w:rFonts w:ascii="Times New Roman CYR" w:hAnsi="Times New Roman CYR" w:cs="Times New Roman CYR"/>
              </w:rPr>
              <w:t xml:space="preserve"> дробей </w:t>
            </w:r>
            <w:r>
              <w:rPr>
                <w:rFonts w:ascii="Times New Roman CYR" w:hAnsi="Times New Roman CYR" w:cs="Times New Roman CYR"/>
              </w:rPr>
              <w:t xml:space="preserve">к общему </w:t>
            </w:r>
            <w:r w:rsidRPr="00CF7798">
              <w:rPr>
                <w:rFonts w:ascii="Times New Roman CYR" w:hAnsi="Times New Roman CYR" w:cs="Times New Roman CYR"/>
              </w:rPr>
              <w:t>знаменател</w:t>
            </w:r>
            <w:r>
              <w:rPr>
                <w:rFonts w:ascii="Times New Roman CYR" w:hAnsi="Times New Roman CYR" w:cs="Times New Roman CYR"/>
              </w:rPr>
              <w:t>ю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авило  приведения</w:t>
            </w:r>
            <w:r>
              <w:rPr>
                <w:rFonts w:ascii="Times New Roman CYR" w:hAnsi="Times New Roman CYR" w:cs="Times New Roman CYR"/>
              </w:rPr>
              <w:t xml:space="preserve"> рациональных </w:t>
            </w:r>
            <w:r w:rsidRPr="00CF7798">
              <w:rPr>
                <w:rFonts w:ascii="Times New Roman CYR" w:hAnsi="Times New Roman CYR" w:cs="Times New Roman CYR"/>
              </w:rPr>
              <w:t xml:space="preserve"> дробей к общему знаменателю;</w:t>
            </w:r>
            <w:r>
              <w:rPr>
                <w:rFonts w:ascii="Times New Roman CYR" w:hAnsi="Times New Roman CYR" w:cs="Times New Roman CYR"/>
              </w:rPr>
              <w:t xml:space="preserve"> наименьший общий делитель,</w:t>
            </w:r>
            <w:r w:rsidRPr="00CF7798">
              <w:rPr>
                <w:rFonts w:ascii="Times New Roman CYR" w:hAnsi="Times New Roman CYR" w:cs="Times New Roman CYR"/>
              </w:rPr>
              <w:t xml:space="preserve">  алгоритм сложения и вычитания дробей  с разными знаменателями.</w:t>
            </w:r>
          </w:p>
          <w:p w:rsidR="00345DDF" w:rsidRPr="00CF7798" w:rsidRDefault="00345DDF" w:rsidP="00345DD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>понятие наименьший общий знаменатель</w:t>
            </w:r>
            <w:r>
              <w:rPr>
                <w:rFonts w:ascii="Times New Roman CYR" w:hAnsi="Times New Roman CYR" w:cs="Times New Roman CYR"/>
              </w:rPr>
              <w:t xml:space="preserve">, </w:t>
            </w:r>
            <w:r w:rsidRPr="00CF7798">
              <w:rPr>
                <w:rFonts w:ascii="Times New Roman CYR" w:hAnsi="Times New Roman CYR" w:cs="Times New Roman CYR"/>
              </w:rPr>
              <w:t>дополнительный множитель</w:t>
            </w:r>
            <w:r>
              <w:rPr>
                <w:rFonts w:ascii="Times New Roman CYR" w:hAnsi="Times New Roman CYR" w:cs="Times New Roman CYR"/>
              </w:rPr>
              <w:t>,</w:t>
            </w:r>
            <w:r w:rsidRPr="00CF7798">
              <w:rPr>
                <w:rFonts w:ascii="Times New Roman CYR" w:hAnsi="Times New Roman CYR" w:cs="Times New Roman CYR"/>
              </w:rPr>
              <w:t xml:space="preserve"> правило приведения </w:t>
            </w:r>
            <w:r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 к общему знаменателю</w:t>
            </w:r>
            <w:r>
              <w:rPr>
                <w:rFonts w:ascii="Times New Roman CYR" w:hAnsi="Times New Roman CYR" w:cs="Times New Roman CYR"/>
              </w:rPr>
              <w:t>,</w:t>
            </w:r>
            <w:r w:rsidRPr="00CF7798">
              <w:rPr>
                <w:rFonts w:ascii="Times New Roman CYR" w:hAnsi="Times New Roman CYR" w:cs="Times New Roman CYR"/>
              </w:rPr>
              <w:t xml:space="preserve"> алгоритм сложения и вычитания дробей с разными знаменателями</w:t>
            </w:r>
          </w:p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находить общий знаменатель нескольких дробей</w:t>
            </w:r>
            <w:r>
              <w:rPr>
                <w:rFonts w:ascii="Times New Roman CYR" w:hAnsi="Times New Roman CYR" w:cs="Times New Roman CYR"/>
              </w:rPr>
              <w:t>,</w:t>
            </w:r>
            <w:r w:rsidRPr="00CF7798">
              <w:rPr>
                <w:rFonts w:ascii="Times New Roman CYR" w:hAnsi="Times New Roman CYR" w:cs="Times New Roman CYR"/>
              </w:rPr>
              <w:t xml:space="preserve"> упрощать выражения наиболее рациональным способом</w:t>
            </w:r>
            <w:r>
              <w:rPr>
                <w:rFonts w:ascii="Times New Roman CYR" w:hAnsi="Times New Roman CYR" w:cs="Times New Roman CYR"/>
              </w:rPr>
              <w:t>, а так же применять формулы сокращённого умн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5DD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345DD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Алгоритм сложения и вычитания</w:t>
            </w:r>
            <w:r w:rsidRPr="00CF7798">
              <w:rPr>
                <w:rFonts w:ascii="Times New Roman CYR" w:hAnsi="Times New Roman CYR" w:cs="Times New Roman CYR"/>
              </w:rPr>
              <w:t xml:space="preserve"> </w:t>
            </w:r>
            <w:r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 с разными знаменателям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5DD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345DD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 Сложение и вычитание </w:t>
            </w:r>
            <w:r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 с разными знаменателям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5DD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345DD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 </w:t>
            </w:r>
            <w:r>
              <w:rPr>
                <w:rFonts w:ascii="Times New Roman CYR" w:hAnsi="Times New Roman CYR" w:cs="Times New Roman CYR"/>
              </w:rPr>
              <w:t>Упрощение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5DD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Упрощение выражений с применением </w:t>
            </w:r>
            <w:r>
              <w:rPr>
                <w:rFonts w:ascii="Times New Roman CYR" w:hAnsi="Times New Roman CYR" w:cs="Times New Roman CYR"/>
              </w:rPr>
              <w:lastRenderedPageBreak/>
              <w:t>формул сокращённого умножения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Pr="00CF7798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DDF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34334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1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Pr="00CF7798" w:rsidRDefault="00345DDF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Обобщение и систематизация знаний. Подготовка к к/р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Pr="00CF7798" w:rsidRDefault="00343343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Pr="00CF7798" w:rsidRDefault="00343343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Default="0034334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Default="0034334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3343" w:rsidRDefault="0034334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Контрольная работа № 1</w:t>
            </w:r>
          </w:p>
          <w:p w:rsidR="00F52B52" w:rsidRPr="00CF7798" w:rsidRDefault="00F52B52" w:rsidP="00345DD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« Сложение и вычитание дробей »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Основное  свойство </w:t>
            </w:r>
            <w:r w:rsidR="00345DDF">
              <w:rPr>
                <w:rFonts w:ascii="Times New Roman CYR" w:hAnsi="Times New Roman CYR" w:cs="Times New Roman CYR"/>
              </w:rPr>
              <w:t xml:space="preserve">рациональной </w:t>
            </w:r>
            <w:r w:rsidRPr="00CF7798">
              <w:rPr>
                <w:rFonts w:ascii="Times New Roman CYR" w:hAnsi="Times New Roman CYR" w:cs="Times New Roman CYR"/>
              </w:rPr>
              <w:t>дроби. Правило сокращение дробей.  Правило приведение дробей к общему знаменателю.  Алгоритм  сложения и вычитания дробей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 xml:space="preserve">применять основное свойство дроби при преобразовании </w:t>
            </w:r>
            <w:r w:rsidR="00345DDF"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 и их сокращении;</w:t>
            </w:r>
          </w:p>
          <w:p w:rsidR="00F52B52" w:rsidRPr="00CF7798" w:rsidRDefault="00F52B52" w:rsidP="00345DDF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преобразовывать </w:t>
            </w:r>
            <w:r w:rsidR="00345DDF">
              <w:rPr>
                <w:rFonts w:ascii="Times New Roman CYR" w:hAnsi="Times New Roman CYR" w:cs="Times New Roman CYR"/>
              </w:rPr>
              <w:t xml:space="preserve">рациональные </w:t>
            </w:r>
            <w:r w:rsidRPr="00CF7798">
              <w:rPr>
                <w:rFonts w:ascii="Times New Roman CYR" w:hAnsi="Times New Roman CYR" w:cs="Times New Roman CYR"/>
              </w:rPr>
              <w:t>дроби;  складывать и вычитать дроби;  упрощать выражения наиболее рациональным способом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1409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Умножение и деление </w:t>
            </w:r>
            <w:r w:rsidR="00140997"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 xml:space="preserve">дробей. 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Правило  выполнения действий умножения и деления  </w:t>
            </w:r>
            <w:r w:rsidR="00140997">
              <w:rPr>
                <w:rFonts w:ascii="Times New Roman CYR" w:hAnsi="Times New Roman CYR" w:cs="Times New Roman CYR"/>
              </w:rPr>
              <w:t xml:space="preserve">рациональных </w:t>
            </w:r>
            <w:r w:rsidRPr="00CF7798">
              <w:rPr>
                <w:rFonts w:ascii="Times New Roman CYR" w:hAnsi="Times New Roman CYR" w:cs="Times New Roman CYR"/>
              </w:rPr>
              <w:t>дробей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 xml:space="preserve">правило выполнения действий умножения и деления </w:t>
            </w:r>
            <w:r w:rsidR="00140997">
              <w:rPr>
                <w:rFonts w:ascii="Times New Roman CYR" w:hAnsi="Times New Roman CYR" w:cs="Times New Roman CYR"/>
              </w:rPr>
              <w:t>рациональных д</w:t>
            </w:r>
            <w:r w:rsidRPr="00CF7798">
              <w:rPr>
                <w:rFonts w:ascii="Times New Roman CYR" w:hAnsi="Times New Roman CYR" w:cs="Times New Roman CYR"/>
              </w:rPr>
              <w:t>робей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пользоваться алгоритмами умножения и деления дробей возведение дроби в степень упроща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345DDF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озведение дроби в степень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авило  выполнения возведение дроби в степень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01C4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1409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Действия с </w:t>
            </w:r>
            <w:r>
              <w:rPr>
                <w:rFonts w:ascii="Times New Roman CYR" w:hAnsi="Times New Roman CYR" w:cs="Times New Roman CYR"/>
              </w:rPr>
              <w:t xml:space="preserve">рациональными </w:t>
            </w:r>
            <w:r w:rsidRPr="00CF7798">
              <w:rPr>
                <w:rFonts w:ascii="Times New Roman CYR" w:hAnsi="Times New Roman CYR" w:cs="Times New Roman CYR"/>
              </w:rPr>
              <w:t>дробями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1409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еобразования   рациональных выражений, используя все действия с дробями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>как преобразовывают рациональные выражения используя все действия с дробями</w:t>
            </w:r>
            <w:r>
              <w:rPr>
                <w:rFonts w:ascii="Times New Roman CYR" w:hAnsi="Times New Roman CYR" w:cs="Times New Roman CYR"/>
              </w:rPr>
              <w:t>, способы преобразования рациональных выражений</w:t>
            </w:r>
          </w:p>
          <w:p w:rsidR="00001C42" w:rsidRPr="00CF7798" w:rsidRDefault="00001C42" w:rsidP="00140997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 xml:space="preserve">выполнять преобразования рациональных выражений используя все действия с </w:t>
            </w:r>
            <w:r>
              <w:rPr>
                <w:rFonts w:ascii="Times New Roman CYR" w:hAnsi="Times New Roman CYR" w:cs="Times New Roman CYR"/>
              </w:rPr>
              <w:t xml:space="preserve">рациональными </w:t>
            </w:r>
            <w:r w:rsidRPr="00CF7798">
              <w:rPr>
                <w:rFonts w:ascii="Times New Roman CYR" w:hAnsi="Times New Roman CYR" w:cs="Times New Roman CYR"/>
              </w:rPr>
              <w:t>дроб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01C42" w:rsidTr="00873FE7">
        <w:trPr>
          <w:gridAfter w:val="2"/>
          <w:wAfter w:w="7240" w:type="dxa"/>
          <w:trHeight w:val="1380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еобразование рациональных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01C4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пособы преобразования рациональных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01C4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прощение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1C4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2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07217C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Что такое «тождество» ?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ождество, доказательство тождеств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001C42">
              <w:rPr>
                <w:rFonts w:ascii="Times New Roman CYR" w:hAnsi="Times New Roman CYR" w:cs="Times New Roman CYR"/>
                <w:b/>
              </w:rPr>
              <w:t>Знать</w:t>
            </w:r>
            <w:r>
              <w:rPr>
                <w:rFonts w:ascii="Times New Roman CYR" w:hAnsi="Times New Roman CYR" w:cs="Times New Roman CYR"/>
              </w:rPr>
              <w:t xml:space="preserve"> способы доказательства тождеств</w:t>
            </w:r>
          </w:p>
          <w:p w:rsidR="00001C42" w:rsidRPr="00CF7798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001C42">
              <w:rPr>
                <w:rFonts w:ascii="Times New Roman CYR" w:hAnsi="Times New Roman CYR" w:cs="Times New Roman CYR"/>
                <w:b/>
              </w:rPr>
              <w:t>Уметь</w:t>
            </w:r>
            <w:r>
              <w:rPr>
                <w:rFonts w:ascii="Times New Roman CYR" w:hAnsi="Times New Roman CYR" w:cs="Times New Roman CYR"/>
              </w:rPr>
              <w:t xml:space="preserve"> доказывать тождества. Преобразовывать рациональные выражения, используя все правила действий с дроб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7217C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Доказательство тождеств</w:t>
            </w:r>
          </w:p>
        </w:tc>
        <w:tc>
          <w:tcPr>
            <w:tcW w:w="3261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7217C" w:rsidRPr="00CF7798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Pr="00CF7798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7217C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Преобразование выражений</w:t>
            </w:r>
          </w:p>
        </w:tc>
        <w:tc>
          <w:tcPr>
            <w:tcW w:w="3261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7217C" w:rsidRPr="00CF7798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Pr="00CF7798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17C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001C4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Все действия с рациональными </w:t>
            </w:r>
            <w:r w:rsidR="00F52B52" w:rsidRPr="00CF7798">
              <w:rPr>
                <w:rFonts w:ascii="Times New Roman CYR" w:hAnsi="Times New Roman CYR" w:cs="Times New Roman CYR"/>
              </w:rPr>
              <w:t>дробям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бобщение. Подготовка к к/р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7217C" w:rsidP="00630A10">
            <w:pPr>
              <w:autoSpaceDE w:val="0"/>
              <w:autoSpaceDN w:val="0"/>
              <w:adjustRightInd w:val="0"/>
              <w:spacing w:after="0" w:line="240" w:lineRule="auto"/>
              <w:ind w:left="359" w:hanging="360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Контрольная работа № 2</w:t>
            </w:r>
          </w:p>
          <w:p w:rsidR="00F52B52" w:rsidRPr="00CF7798" w:rsidRDefault="00F52B52" w:rsidP="00001C4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«</w:t>
            </w:r>
            <w:r w:rsidR="00001C42">
              <w:rPr>
                <w:rFonts w:ascii="Times New Roman CYR" w:hAnsi="Times New Roman CYR" w:cs="Times New Roman CYR"/>
              </w:rPr>
              <w:t xml:space="preserve">Рациональные </w:t>
            </w:r>
            <w:r w:rsidRPr="00CF7798">
              <w:rPr>
                <w:rFonts w:ascii="Times New Roman CYR" w:hAnsi="Times New Roman CYR" w:cs="Times New Roman CYR"/>
              </w:rPr>
              <w:t>дроби »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еобразование  рациональных выражений, используя все действия с алгебраическими дробям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001C42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 xml:space="preserve"> преобразовывать рациональные выражения, используя</w:t>
            </w:r>
            <w:r w:rsidR="00C20E9A">
              <w:rPr>
                <w:rFonts w:ascii="Times New Roman CYR" w:hAnsi="Times New Roman CYR" w:cs="Times New Roman CYR"/>
              </w:rPr>
              <w:t xml:space="preserve"> все действия с </w:t>
            </w:r>
            <w:r w:rsidR="00001C42">
              <w:rPr>
                <w:rFonts w:ascii="Times New Roman CYR" w:hAnsi="Times New Roman CYR" w:cs="Times New Roman CYR"/>
              </w:rPr>
              <w:t xml:space="preserve">рациональными </w:t>
            </w:r>
            <w:r w:rsidRPr="00CF7798">
              <w:rPr>
                <w:rFonts w:ascii="Times New Roman CYR" w:hAnsi="Times New Roman CYR" w:cs="Times New Roman CYR"/>
              </w:rPr>
              <w:t>дроб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CF7798" w:rsidRPr="00CF7798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798" w:rsidRPr="00CF7798" w:rsidRDefault="00342CEF" w:rsidP="00342CEF">
            <w:pPr>
              <w:tabs>
                <w:tab w:val="left" w:pos="3675"/>
                <w:tab w:val="center" w:pos="717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ab/>
              <w:t xml:space="preserve">Раздел2. </w:t>
            </w:r>
            <w:r w:rsidR="00CF7798" w:rsidRPr="00CF7798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Четырёхугольники </w:t>
            </w: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(</w:t>
            </w:r>
            <w:r w:rsidR="00CF7798" w:rsidRPr="00CF7798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14 ч</w:t>
            </w: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)</w:t>
            </w:r>
          </w:p>
        </w:tc>
      </w:tr>
      <w:tr w:rsidR="00F52B52" w:rsidTr="00873FE7">
        <w:trPr>
          <w:gridAfter w:val="2"/>
          <w:wAfter w:w="7240" w:type="dxa"/>
          <w:trHeight w:val="6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Многоугольники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многоугольник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ыпуклые многоугольник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сумма углов выпуклого многоугольник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элементы многоугольника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>определение многоугольник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Формулу суммы углов выпуклого многоугольник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распознавать на чертежах многоугольники используя определение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Применять </w:t>
            </w:r>
            <w:r w:rsidRPr="00CF7798">
              <w:rPr>
                <w:rFonts w:ascii="Times New Roman CYR" w:hAnsi="Times New Roman CYR" w:cs="Times New Roman CYR"/>
              </w:rPr>
              <w:t>формулу суммы углов выпуклого многоугольника при нахождении элементов многоугольник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араллелограмм. Свойства параллелограмма.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пределение параллелограмм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Свойства параллелограмм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CF7798">
              <w:rPr>
                <w:rFonts w:ascii="Times New Roman CYR" w:hAnsi="Times New Roman CYR" w:cs="Times New Roman CYR"/>
              </w:rPr>
              <w:t>Признаки параллелограмм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CF7798">
              <w:rPr>
                <w:rFonts w:ascii="Times New Roman CYR" w:hAnsi="Times New Roman CYR" w:cs="Times New Roman CYR"/>
              </w:rPr>
              <w:t>определениепараллелограммаиегосвойстваформулировкипризнаков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>распознаватьначертежахсредичетырёхугольниковпараллелограммы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Доказывать что данный четырёхугольник параллелограмм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ыполнять чертежи по условию задачи находить углы и стороны параллелограмма используя свойство углов и сторон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изнаки параллелограмма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Решение задач 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Трапеция. </w:t>
            </w:r>
            <w:r w:rsidRPr="00CF7798">
              <w:rPr>
                <w:rFonts w:ascii="Times New Roman CYR" w:hAnsi="Times New Roman CYR" w:cs="Times New Roman CYR"/>
              </w:rPr>
              <w:lastRenderedPageBreak/>
              <w:t>Свойства трапеци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lastRenderedPageBreak/>
              <w:t>1)понятие трапеции,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lastRenderedPageBreak/>
              <w:t>2)средняя линия трапеции,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3)равнобедренная трапеция и её свойства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lastRenderedPageBreak/>
              <w:t>Знать:</w:t>
            </w:r>
            <w:r w:rsidRPr="00CF7798">
              <w:rPr>
                <w:rFonts w:ascii="Times New Roman CYR" w:hAnsi="Times New Roman CYR" w:cs="Times New Roman CYR"/>
              </w:rPr>
              <w:t xml:space="preserve"> определение трапеции, свойства </w:t>
            </w:r>
            <w:r w:rsidRPr="00CF7798">
              <w:rPr>
                <w:rFonts w:ascii="Times New Roman CYR" w:hAnsi="Times New Roman CYR" w:cs="Times New Roman CYR"/>
              </w:rPr>
              <w:lastRenderedPageBreak/>
              <w:t>равнобедренной трапеции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>: распознавать трапецию, её элементы, виды на чертежах, находить углы и стороны равнобедренной трапеции, используя её свойств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3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Теорема Фалеса. Решение задач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Теорема Фалес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CF7798">
              <w:rPr>
                <w:rFonts w:ascii="Times New Roman CYR" w:hAnsi="Times New Roman CYR" w:cs="Times New Roman CYR"/>
              </w:rPr>
              <w:t>Задачи на построени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</w:rPr>
            </w:pP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Знать:</w:t>
            </w:r>
            <w:r w:rsidRPr="00CF7798">
              <w:rPr>
                <w:rFonts w:ascii="Times New Roman CYR" w:hAnsi="Times New Roman CYR" w:cs="Times New Roman CYR"/>
              </w:rPr>
              <w:t xml:space="preserve"> формулировку теоремы Фалеса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>: применять теорему Фалеса в процессе решения задач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Знать:</w:t>
            </w:r>
            <w:r w:rsidRPr="00CF7798">
              <w:rPr>
                <w:rFonts w:ascii="Times New Roman CYR" w:hAnsi="Times New Roman CYR" w:cs="Times New Roman CYR"/>
              </w:rPr>
              <w:t xml:space="preserve"> основные типы задач на построения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>: делить отрезок на n равных частей, выполнять необходимые построен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ямоугольник.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Прямоугольник, его элементы, свойства и признаки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CF7798">
              <w:rPr>
                <w:rFonts w:ascii="Times New Roman CYR" w:hAnsi="Times New Roman CYR" w:cs="Times New Roman CYR"/>
              </w:rPr>
              <w:t>: определение прямоугольника, его элементы, свойства и признаки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 xml:space="preserve">: распознавать на чертежах прямоугольники, находить их стороны и углы, 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ыполнять чертёж по условию задачи ; применять признаки при решении задач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Ромб. Квадрат.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CF7798">
              <w:rPr>
                <w:rFonts w:ascii="Times New Roman CYR" w:hAnsi="Times New Roman CYR" w:cs="Times New Roman CYR"/>
              </w:rPr>
              <w:t>Понятие ромба квадрата их свойства и признаки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CF7798">
              <w:rPr>
                <w:rFonts w:ascii="Times New Roman CYR" w:hAnsi="Times New Roman CYR" w:cs="Times New Roman CYR"/>
              </w:rPr>
              <w:t>определения квадрата ромба их элементы свойства и признаки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CF7798">
              <w:rPr>
                <w:rFonts w:ascii="Times New Roman CYR" w:hAnsi="Times New Roman CYR" w:cs="Times New Roman CYR"/>
              </w:rPr>
              <w:t>распознавать на чертежах рассматриваемые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четырехугольники находить их стороны и углы используя свойства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ыполнять чертёж по условию задачи применять признаки при решении задач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находить стороны квадрата если известны части сторон используя свойства прямоугольного треугольник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D45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13E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севая и центральная симметрии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севая и центральная симметрии, как свойства фигур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.</w:t>
            </w:r>
            <w:r w:rsidRPr="00CF7798">
              <w:rPr>
                <w:rFonts w:ascii="Times New Roman CYR" w:hAnsi="Times New Roman CYR" w:cs="Times New Roman CYR"/>
                <w:b/>
                <w:bCs/>
              </w:rPr>
              <w:t xml:space="preserve"> Знать</w:t>
            </w:r>
            <w:r w:rsidRPr="00CF7798">
              <w:rPr>
                <w:rFonts w:ascii="Times New Roman CYR" w:hAnsi="Times New Roman CYR" w:cs="Times New Roman CYR"/>
              </w:rPr>
              <w:t>: виды симметрии в многоугольниках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 xml:space="preserve">: 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строить симметричные точки и распознавать фигуры, обладающие симметрией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DD03EC" w:rsidRDefault="00F52B52" w:rsidP="00DD03EC">
            <w:pPr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13E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Решение задач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1)прямоугольник, его элементы , свойства и признаки;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 xml:space="preserve">2)понятие ромба, квадрата, их </w:t>
            </w:r>
            <w:r w:rsidRPr="00CF7798">
              <w:rPr>
                <w:rFonts w:ascii="Times New Roman CYR" w:hAnsi="Times New Roman CYR" w:cs="Times New Roman CYR"/>
              </w:rPr>
              <w:lastRenderedPageBreak/>
              <w:t>свойства и признаки;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3)осевая и центральная симметрии, как свойства фигур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lastRenderedPageBreak/>
              <w:t>Знать:</w:t>
            </w:r>
            <w:r w:rsidRPr="00CF7798">
              <w:rPr>
                <w:rFonts w:ascii="Times New Roman CYR" w:hAnsi="Times New Roman CYR" w:cs="Times New Roman CYR"/>
              </w:rPr>
              <w:t xml:space="preserve"> определения прямоугольника, квадрата, ромба,  их элементы, свойства и признаки; виды симметрии в многоугольниках.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lastRenderedPageBreak/>
              <w:t>Уметь</w:t>
            </w:r>
            <w:r w:rsidRPr="00CF7798">
              <w:rPr>
                <w:rFonts w:ascii="Times New Roman CYR" w:hAnsi="Times New Roman CYR" w:cs="Times New Roman CYR"/>
              </w:rPr>
              <w:t>: распознавать на чертежах рассматриваемые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4-хугольники, находить их стороны и углы, используя свойства;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строить симметричные точки и распознавать фигуры, обладающие симметрией;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выполнять чертёж по условию задачи ; применять признаки при решении задач;</w:t>
            </w:r>
          </w:p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находить стороны квадрата, если известны части сторон, используя свойства прямоугольного треугольник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52B52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001C4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4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313E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Контрольная работа №3 «Четырёхугольники»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</w:rPr>
              <w:t>Определения, свойства и признаки прямоугольника, трапеции, ромба, параллелограмма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Pr="00CF7798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 w:rsidRPr="00CF7798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CF7798">
              <w:rPr>
                <w:rFonts w:ascii="Times New Roman CYR" w:hAnsi="Times New Roman CYR" w:cs="Times New Roman CYR"/>
              </w:rPr>
              <w:t xml:space="preserve"> находить: в прямоугольнике угол между диагоналями. Используя свойство диагоналей, углы в прямоугольной и равнобедренной трапециях, используя свойства трапеции и сторон параллелограмм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B52" w:rsidRDefault="00F52B5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252A70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2A70" w:rsidRPr="006617AA" w:rsidRDefault="00342CEF" w:rsidP="006617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Раздел </w:t>
            </w:r>
            <w:r w:rsidR="006617AA" w:rsidRPr="006617AA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3. </w:t>
            </w:r>
            <w:r w:rsidR="00252A70" w:rsidRPr="006617AA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Степень с целым показателем. </w:t>
            </w:r>
            <w:r w:rsidR="006617AA" w:rsidRPr="006617AA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функция у = к / х</w:t>
            </w: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 (17ч )</w:t>
            </w: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252A7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 xml:space="preserve">Равносильные уравнения 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CF7798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равнение, корень уравнения, равносильные преобразования, равносильные уравнения, рациональное уравнение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436E1">
              <w:rPr>
                <w:rFonts w:ascii="Times New Roman CYR" w:hAnsi="Times New Roman CYR" w:cs="Times New Roman CYR"/>
                <w:bCs/>
              </w:rPr>
              <w:t>понятия:</w:t>
            </w:r>
            <w:r>
              <w:rPr>
                <w:rFonts w:ascii="Times New Roman CYR" w:hAnsi="Times New Roman CYR" w:cs="Times New Roman CYR"/>
                <w:b/>
                <w:bCs/>
              </w:rPr>
              <w:t xml:space="preserve"> </w:t>
            </w:r>
            <w:r w:rsidR="008436E1" w:rsidRPr="008436E1">
              <w:rPr>
                <w:rFonts w:ascii="Times New Roman CYR" w:hAnsi="Times New Roman CYR" w:cs="Times New Roman CYR"/>
                <w:bCs/>
              </w:rPr>
              <w:t>уравнение,</w:t>
            </w:r>
            <w:r w:rsidR="008436E1">
              <w:rPr>
                <w:rFonts w:ascii="Times New Roman CYR" w:hAnsi="Times New Roman CYR" w:cs="Times New Roman CYR"/>
                <w:b/>
                <w:bCs/>
              </w:rPr>
              <w:t xml:space="preserve"> </w:t>
            </w:r>
            <w:r w:rsidR="008436E1" w:rsidRPr="008436E1">
              <w:rPr>
                <w:rFonts w:ascii="Times New Roman CYR" w:hAnsi="Times New Roman CYR" w:cs="Times New Roman CYR"/>
                <w:bCs/>
              </w:rPr>
              <w:t>к</w:t>
            </w:r>
            <w:r w:rsidR="008436E1">
              <w:rPr>
                <w:rFonts w:ascii="Times New Roman CYR" w:hAnsi="Times New Roman CYR" w:cs="Times New Roman CYR"/>
                <w:bCs/>
              </w:rPr>
              <w:t>орень уравнения, равносильные преобразования уравнений</w:t>
            </w:r>
          </w:p>
          <w:p w:rsidR="008436E1" w:rsidRPr="008436E1" w:rsidRDefault="008436E1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>Уметь:</w:t>
            </w:r>
            <w:r>
              <w:rPr>
                <w:rFonts w:ascii="Times New Roman CYR" w:hAnsi="Times New Roman CYR" w:cs="Times New Roman CYR"/>
                <w:bCs/>
              </w:rPr>
              <w:t xml:space="preserve"> решать рациональные уравнения с использованием равносильных преобразова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Рациональные уравнения.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CF7798" w:rsidRDefault="00AA65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тепень, степень с отрицательным целым показателем. нулевая степень, стандартный вид числа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2F6B08" w:rsidRDefault="00AA65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2F6B08">
              <w:rPr>
                <w:rFonts w:ascii="Times New Roman CYR" w:hAnsi="Times New Roman CYR" w:cs="Times New Roman CYR"/>
                <w:bCs/>
              </w:rPr>
              <w:t>понятие степени, понятие степени с целым отрицательным показателем, стандартный вид числа</w:t>
            </w:r>
          </w:p>
          <w:p w:rsidR="00AA65E7" w:rsidRPr="00CF7798" w:rsidRDefault="00AA65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="002F6B08">
              <w:rPr>
                <w:rFonts w:ascii="Times New Roman CYR" w:hAnsi="Times New Roman CYR" w:cs="Times New Roman CYR"/>
                <w:b/>
                <w:bCs/>
              </w:rPr>
              <w:t xml:space="preserve"> </w:t>
            </w:r>
            <w:r w:rsidR="002F6B08" w:rsidRPr="002F6B08">
              <w:rPr>
                <w:rFonts w:ascii="Times New Roman CYR" w:hAnsi="Times New Roman CYR" w:cs="Times New Roman CYR"/>
                <w:bCs/>
              </w:rPr>
              <w:t>записывать степень с отрицательным</w:t>
            </w:r>
            <w:r w:rsidR="002F6B08">
              <w:rPr>
                <w:rFonts w:ascii="Times New Roman CYR" w:hAnsi="Times New Roman CYR" w:cs="Times New Roman CYR"/>
                <w:b/>
                <w:bCs/>
              </w:rPr>
              <w:t xml:space="preserve"> </w:t>
            </w:r>
            <w:r w:rsidR="002F6B08" w:rsidRPr="002F6B08">
              <w:rPr>
                <w:rFonts w:ascii="Times New Roman CYR" w:hAnsi="Times New Roman CYR" w:cs="Times New Roman CYR"/>
                <w:bCs/>
              </w:rPr>
              <w:t>показателем в виде дроби и наоборот</w:t>
            </w:r>
            <w:r w:rsidR="002F6B08">
              <w:rPr>
                <w:rFonts w:ascii="Times New Roman CYR" w:hAnsi="Times New Roman CYR" w:cs="Times New Roman CYR"/>
                <w:bCs/>
              </w:rPr>
              <w:t>, производить простейшие вычисления, содержащие степень с целым отрицательным показателем, записывать числа в стандартном виде, указывать порядок числа, сравнивать значения выражений, содержащих степень с целым отрицательным показателем и записанных в стандартном вид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8436E1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 с целым отрицательным показателем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8436E1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8436E1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равнение выражений с целым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трицательным показателем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AB07F5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4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0550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E61B92" w:rsidRDefault="00AB07F5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тепень числа, свойства степени с натуральным показателем и с целым отрицательным показателем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AB07F5">
              <w:rPr>
                <w:rFonts w:ascii="Times New Roman CYR" w:hAnsi="Times New Roman CYR" w:cs="Times New Roman CYR"/>
                <w:bCs/>
              </w:rPr>
              <w:t>свойства степеней</w:t>
            </w:r>
          </w:p>
          <w:p w:rsidR="00AB07F5" w:rsidRPr="00CF7798" w:rsidRDefault="00AB07F5" w:rsidP="00AB07F5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AB07F5">
              <w:rPr>
                <w:rFonts w:ascii="Times New Roman CYR" w:hAnsi="Times New Roman CYR" w:cs="Times New Roman CYR"/>
                <w:bCs/>
              </w:rPr>
              <w:t>находить произведение и частное   степеней, степень произведения, возводить степень в степень, находить степень дроби. Применять свойства степеней для преобразования буквенных выражений, находить значения числовых выражений со степеням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FE75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8.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AB07F5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E61B92" w:rsidRDefault="00AB07F5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и частое степене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FE755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1.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AB07F5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E61B92" w:rsidRDefault="00601E07" w:rsidP="00601E0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тепень произведения и дроб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AB07F5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E61B92" w:rsidRDefault="00601E07" w:rsidP="00601E0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 степеней с  целым показателем для преобразования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AB07F5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E61B92" w:rsidRDefault="00601E07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Pr="00CF7798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07F5" w:rsidRDefault="00AB07F5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76E70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Pr="00E61B92" w:rsidRDefault="00076E70" w:rsidP="000550A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E61B92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75pt;height:30.75pt" o:ole="">
                  <v:imagedata r:id="rId8" o:title=""/>
                </v:shape>
                <o:OLEObject Type="Embed" ProgID="Equation.DSMT4" ShapeID="_x0000_i1027" DrawAspect="Content" ObjectID="_1535433209" r:id="rId12"/>
              </w:object>
            </w:r>
            <w:r w:rsidRPr="00E61B92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076E70" w:rsidRPr="00E61B92" w:rsidRDefault="00076E70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76E70" w:rsidRPr="00CF7798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Обратная пропорциональность, график обратной пропорциональности, гипербола, ветви гиперболы, область определения и область значений обратной пропорциональности, асимптота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52A70" w:rsidRDefault="00076E70" w:rsidP="00252A7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076E70">
              <w:rPr>
                <w:rFonts w:ascii="Times New Roman CYR" w:hAnsi="Times New Roman CYR" w:cs="Times New Roman CYR"/>
                <w:bCs/>
              </w:rPr>
              <w:t>понятие обратной пропорциональности        , вид графика обратной пропорциональности</w:t>
            </w:r>
            <w:r w:rsidR="00252A70">
              <w:rPr>
                <w:rFonts w:ascii="Times New Roman CYR" w:hAnsi="Times New Roman CYR" w:cs="Times New Roman CYR"/>
                <w:bCs/>
              </w:rPr>
              <w:t>, область допустимых значений и область значения функции, контрольные точки для построения графика  обратной пропорциональности</w:t>
            </w:r>
          </w:p>
          <w:p w:rsidR="00252A70" w:rsidRPr="00252A70" w:rsidRDefault="00252A70" w:rsidP="00252A7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>
              <w:rPr>
                <w:rFonts w:ascii="Times New Roman CYR" w:hAnsi="Times New Roman CYR" w:cs="Times New Roman CYR"/>
                <w:bCs/>
              </w:rPr>
              <w:t>строить график обратной пропорциональности по контрольным точкам, читать график обратной пропорциональности, решать графически уравнения и системы уравнений</w:t>
            </w:r>
          </w:p>
          <w:p w:rsidR="00076E70" w:rsidRPr="00CF7798" w:rsidRDefault="00076E70" w:rsidP="00252A7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 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76E70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Pr="00E61B92" w:rsidRDefault="00076E70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и чтение графиков обратной пропорциональност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76E70" w:rsidRPr="00CF7798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76E70" w:rsidRPr="00CF7798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76E70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Pr="00E61B92" w:rsidRDefault="00076E70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ческое решение уравнений и систем уравн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Pr="00CF7798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Pr="00CF7798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6E70" w:rsidRDefault="00076E70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5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0550A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0550AF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61B92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 w:rsidR="000576CB"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6617A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тепень с целым показателем. График обратной пропорциональности. Графическое решение уравнений и систем уравнений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6617AA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6617AA">
              <w:rPr>
                <w:rFonts w:ascii="Times New Roman CYR" w:hAnsi="Times New Roman CYR" w:cs="Times New Roman CYR"/>
                <w:bCs/>
              </w:rPr>
              <w:t>преобразовывать выражения, содержащие степень с отрицательным показателем. Строить и читать график обратной пропорциональности. Решать графически уравнения и системы уравнений, связанные с обратной пропорциональностью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E61B92" w:rsidRDefault="000550AF" w:rsidP="000550A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/р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CF7798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6617AA" w:rsidRDefault="006617AA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 w:rsidRPr="006617AA">
              <w:rPr>
                <w:rFonts w:ascii="Times New Roman CYR" w:hAnsi="Times New Roman CYR" w:cs="Times New Roman CYR"/>
                <w:bCs/>
              </w:rPr>
              <w:t>Находить и корректировать ошибки, допущенные в к/р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8C05A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 w:rsidRPr="008C05A3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Раздел 4. Площади фигур. </w:t>
            </w:r>
            <w:r w:rsidR="00342CEF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(</w:t>
            </w:r>
            <w:r w:rsidRPr="008C05A3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16 ч</w:t>
            </w:r>
            <w:r w:rsidR="00342CEF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)</w:t>
            </w: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5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widowControl w:val="0"/>
              <w:tabs>
                <w:tab w:val="left" w:pos="0"/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онятие о площади плоских фигур. Равносоставленные и равновеликие фигуры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прямоугольника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Единицы измерения площадей площадь прямоугольника основные свойства площадей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>представление о способе измерения площадей многоугольников свойства площадей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у площади прямоугольника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вычислять площади квадрата прямоугольника используя формул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color w:val="0000FF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прямоугольника</w:t>
            </w:r>
            <w:r w:rsidRPr="008C05A3">
              <w:rPr>
                <w:rFonts w:ascii="Times New Roman CYR" w:hAnsi="Times New Roman CYR" w:cs="Times New Roman CYR"/>
                <w:color w:val="0000FF"/>
              </w:rPr>
              <w:t>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10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параллелограмма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араллелограмм основание и высота параллелограмма площадь параллелограмма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>формулу площади параллелограмма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вычислять площадь параллелограмма используя формулу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Выводить формулу площади параллелограмма Решать задачи на вычисление площаде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313E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треугольника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а  Герона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реугольник, основание и высота, площадь треугольника, соотношение площадей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  <w:i/>
                <w:iCs/>
              </w:rPr>
              <w:t>(Формула Герона)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 xml:space="preserve"> формулу площади треугольника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 xml:space="preserve"> находить площадь прямоугольного треугольника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находить площадь треугольника в случае, если равны их высоты или уго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6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а, выражающие площадь треугольника: через две стороны и угол между ними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треугольника.  Формулы, выражающие площадь треугольника: через две стороны и угол между ним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 xml:space="preserve"> формулу площади треугольника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 xml:space="preserve"> находить площадь прямоугольного треугольника через две стороны и угол между ни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трапеции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рапеция высота трапеции площадь трапеции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>формулу вычисления площади трапеции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доказывать формулу площади трапеции находить площадь трапеции спользуя формул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313E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Решение задач по теме    «Площади фигур». </w:t>
            </w:r>
            <w:r w:rsidRPr="008C05A3">
              <w:rPr>
                <w:rFonts w:ascii="Times New Roman CYR" w:hAnsi="Times New Roman CYR" w:cs="Times New Roman CYR"/>
                <w:color w:val="0000FF"/>
              </w:rPr>
              <w:t xml:space="preserve"> 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ы площадей прямоугольника, параллелограмма, треугольника, трапеци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Знать  и уметь</w:t>
            </w:r>
            <w:r w:rsidRPr="008C05A3">
              <w:rPr>
                <w:rFonts w:ascii="Times New Roman CYR" w:hAnsi="Times New Roman CYR" w:cs="Times New Roman CYR"/>
              </w:rPr>
              <w:t xml:space="preserve"> применять формулы площадей при решении задач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6</w:t>
            </w:r>
            <w:r w:rsidR="00342CEF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153C30">
            <w:pPr>
              <w:autoSpaceDE w:val="0"/>
              <w:autoSpaceDN w:val="0"/>
              <w:adjustRightInd w:val="0"/>
              <w:spacing w:after="0" w:line="240" w:lineRule="auto"/>
              <w:ind w:right="-110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Закрепление формул площадей в ходе решения задач 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</w:rPr>
              <w:t>Формулы площадей прямоугольника, параллелограмма, треугольника, трапеци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решать задачи на вычисления площаде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еорема Пифагора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еорема Пифагора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8C05A3">
              <w:rPr>
                <w:rFonts w:ascii="Times New Roman CYR" w:hAnsi="Times New Roman CYR" w:cs="Times New Roman CYR"/>
              </w:rPr>
              <w:t xml:space="preserve"> формулировку теоремы Пифагора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 xml:space="preserve">  доказывать теорему Пифагора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ать задачи на нахождение гипотенузы или катета в прямоугольном треугольн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еорема Пифагора и теорема ей обратная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еорема Пифагора и теорема ей обратная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Знать:</w:t>
            </w:r>
            <w:r w:rsidRPr="008C05A3">
              <w:rPr>
                <w:rFonts w:ascii="Times New Roman CYR" w:hAnsi="Times New Roman CYR" w:cs="Times New Roman CYR"/>
              </w:rPr>
              <w:t xml:space="preserve"> формулировку теоремы Пифагора и основные этапы  её доказательства и формулировку обратной ей теоремы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находить стороны треугольника, используя теорему Пифагора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Доказывать обратную теорему и применять её при решении задач.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 с применением теоремы Пифагора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lastRenderedPageBreak/>
              <w:t>Применение теоремы Пифагора и обратной ей при решении задач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>формулировку теоремы Пифагора и формулировку обратной ей теоремы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 xml:space="preserve">выполнять чертёж по условию задачи находить элементы треугольника используя </w:t>
            </w:r>
            <w:r w:rsidRPr="008C05A3">
              <w:rPr>
                <w:rFonts w:ascii="Times New Roman CYR" w:hAnsi="Times New Roman CYR" w:cs="Times New Roman CYR"/>
              </w:rPr>
              <w:lastRenderedPageBreak/>
              <w:t>теорему Пифагора определять вид треугольника используя теорему обратную теореме Пифагор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7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153C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Обобщение. Подготовка к к/р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лощадь параллелограмма, треугольника, трапеции, теорема Пифагор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 xml:space="preserve"> находить площадь параллелограмма, треугольника, трапеции по формулам;</w:t>
            </w:r>
          </w:p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 xml:space="preserve"> применять теорему Пифагора при решении задач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342CEF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BC1D4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153C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Контрольная работа №5 «Площади фигур»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C1D4F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ы площадей параллелограмма, треугольника, трапеции</w:t>
            </w:r>
          </w:p>
          <w:p w:rsidR="000550AF" w:rsidRPr="008C05A3" w:rsidRDefault="00BC1D4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</w:t>
            </w:r>
            <w:r w:rsidR="000550AF" w:rsidRPr="008C05A3">
              <w:rPr>
                <w:rFonts w:ascii="Times New Roman CYR" w:hAnsi="Times New Roman CYR" w:cs="Times New Roman CYR"/>
              </w:rPr>
              <w:t>еорема Пифагора и обратная теорема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находить площадь треугольника по известной стороне и высоте, проведённой к ней; находить элементы прямоугольного треугольника, используя теорему Пифагора; площадь и периметр ромба по его диагоналям, используя теорему Пифагор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8C05A3" w:rsidRDefault="000550AF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0550AF" w:rsidRPr="0017351D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50AF" w:rsidRPr="0017351D" w:rsidRDefault="000550AF" w:rsidP="00342C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 w:rsidRPr="0017351D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Раздел 5. </w:t>
            </w:r>
            <w:r w:rsidR="00342CEF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Квадратные корни. Действительные числа. (25ч)</w:t>
            </w: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Функция </w:t>
            </w:r>
            <w:r>
              <w:rPr>
                <w:rFonts w:ascii="Times New Roman CYR" w:hAnsi="Times New Roman CYR" w:cs="Times New Roman CYR"/>
                <w:i/>
                <w:iCs/>
              </w:rPr>
              <w:t xml:space="preserve">у = </w:t>
            </w:r>
            <w:r w:rsidRPr="008C05A3">
              <w:rPr>
                <w:rFonts w:ascii="Times New Roman CYR" w:hAnsi="Times New Roman CYR" w:cs="Times New Roman CYR"/>
                <w:i/>
                <w:iCs/>
              </w:rPr>
              <w:t>x</w:t>
            </w:r>
            <w:r w:rsidRPr="008C05A3">
              <w:rPr>
                <w:rFonts w:ascii="Times New Roman CYR" w:hAnsi="Times New Roman CYR" w:cs="Times New Roman CYR"/>
                <w:i/>
                <w:iCs/>
                <w:vertAlign w:val="superscript"/>
              </w:rPr>
              <w:t>2</w:t>
            </w:r>
            <w:r w:rsidRPr="008C05A3">
              <w:rPr>
                <w:rFonts w:ascii="Times New Roman CYR" w:hAnsi="Times New Roman CYR" w:cs="Times New Roman CYR"/>
              </w:rPr>
              <w:t>, ее свойства и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График, парабола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Функция </w:t>
            </w:r>
            <w:r>
              <w:rPr>
                <w:rFonts w:ascii="Times New Roman CYR" w:hAnsi="Times New Roman CYR" w:cs="Times New Roman CYR"/>
                <w:i/>
                <w:iCs/>
              </w:rPr>
              <w:t xml:space="preserve">у = </w:t>
            </w:r>
            <w:r w:rsidRPr="008C05A3">
              <w:rPr>
                <w:rFonts w:ascii="Times New Roman CYR" w:hAnsi="Times New Roman CYR" w:cs="Times New Roman CYR"/>
                <w:i/>
                <w:iCs/>
              </w:rPr>
              <w:t>x</w:t>
            </w:r>
            <w:r w:rsidRPr="008C05A3">
              <w:rPr>
                <w:rFonts w:ascii="Times New Roman CYR" w:hAnsi="Times New Roman CYR" w:cs="Times New Roman CYR"/>
                <w:i/>
                <w:iCs/>
                <w:vertAlign w:val="superscript"/>
              </w:rPr>
              <w:t>2</w:t>
            </w:r>
            <w:r w:rsidRPr="008C05A3">
              <w:rPr>
                <w:rFonts w:ascii="Times New Roman CYR" w:hAnsi="Times New Roman CYR" w:cs="Times New Roman CYR"/>
              </w:rPr>
              <w:t>, ее свойства и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график</w:t>
            </w:r>
          </w:p>
          <w:p w:rsidR="00873FE7" w:rsidRPr="008C05A3" w:rsidRDefault="00873FE7" w:rsidP="00873F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 </w:t>
            </w:r>
            <w:r w:rsidRPr="008C05A3">
              <w:rPr>
                <w:rFonts w:ascii="Times New Roman CYR" w:hAnsi="Times New Roman CYR" w:cs="Times New Roman CYR"/>
              </w:rPr>
              <w:t xml:space="preserve"> </w:t>
            </w:r>
            <w:r>
              <w:rPr>
                <w:rFonts w:ascii="Times New Roman CYR" w:hAnsi="Times New Roman CYR" w:cs="Times New Roman CYR"/>
              </w:rPr>
              <w:t>Г</w:t>
            </w:r>
            <w:r w:rsidRPr="008C05A3">
              <w:rPr>
                <w:rFonts w:ascii="Times New Roman CYR" w:hAnsi="Times New Roman CYR" w:cs="Times New Roman CYR"/>
              </w:rPr>
              <w:t>рафики кусочно заданных функций</w:t>
            </w:r>
            <w:r>
              <w:rPr>
                <w:rFonts w:ascii="Times New Roman CYR" w:hAnsi="Times New Roman CYR" w:cs="Times New Roman CYR"/>
              </w:rPr>
              <w:t>. Графическое решение</w:t>
            </w:r>
            <w:r w:rsidRPr="008C05A3">
              <w:rPr>
                <w:rFonts w:ascii="Times New Roman CYR" w:hAnsi="Times New Roman CYR" w:cs="Times New Roman CYR"/>
              </w:rPr>
              <w:t xml:space="preserve"> уравнения и системы уравнений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color w:val="000000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8C05A3">
              <w:rPr>
                <w:rFonts w:ascii="Times New Roman CYR" w:hAnsi="Times New Roman CYR" w:cs="Times New Roman CYR"/>
              </w:rPr>
              <w:t>определение функции вида</w:t>
            </w:r>
            <w:r w:rsidRPr="008C05A3">
              <w:rPr>
                <w:rFonts w:ascii="Arial CYR" w:hAnsi="Arial CYR" w:cs="Arial CYR"/>
                <w:noProof/>
              </w:rPr>
              <w:drawing>
                <wp:inline distT="0" distB="0" distL="0" distR="0">
                  <wp:extent cx="361950" cy="171450"/>
                  <wp:effectExtent l="19050" t="0" r="0" b="0"/>
                  <wp:docPr id="44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 CYR" w:hAnsi="Times New Roman CYR" w:cs="Times New Roman CYR"/>
                <w:color w:val="000000"/>
              </w:rPr>
              <w:t>, её</w:t>
            </w:r>
            <w:r w:rsidRPr="008C05A3">
              <w:rPr>
                <w:rFonts w:ascii="Times New Roman CYR" w:hAnsi="Times New Roman CYR" w:cs="Times New Roman CYR"/>
                <w:color w:val="000000"/>
              </w:rPr>
              <w:t xml:space="preserve"> графике и свойствах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  <w:color w:val="000000"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строить график функции</w:t>
            </w:r>
            <w:r>
              <w:rPr>
                <w:rFonts w:ascii="Times New Roman CYR" w:hAnsi="Times New Roman CYR" w:cs="Times New Roman CYR"/>
              </w:rPr>
              <w:t xml:space="preserve"> у = х</w:t>
            </w:r>
            <w:r>
              <w:rPr>
                <w:rFonts w:ascii="Times New Roman CYR" w:hAnsi="Times New Roman CYR" w:cs="Times New Roman CYR"/>
                <w:vertAlign w:val="superscript"/>
              </w:rPr>
              <w:t>2</w:t>
            </w:r>
            <w:r>
              <w:rPr>
                <w:rFonts w:ascii="Times New Roman CYR" w:hAnsi="Times New Roman CYR" w:cs="Times New Roman CYR"/>
              </w:rPr>
              <w:t xml:space="preserve"> ,</w:t>
            </w:r>
            <w:r w:rsidRPr="008C05A3">
              <w:rPr>
                <w:rFonts w:ascii="Times New Roman CYR" w:hAnsi="Times New Roman CYR" w:cs="Times New Roman CYR"/>
              </w:rPr>
              <w:t xml:space="preserve"> строить графики кусочно заданных функций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ать графически уравнения и системы уравнений определять число решений системы уравнений с помощью графического метод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153C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Построение и чтение графика функция </w:t>
            </w:r>
            <w:r>
              <w:rPr>
                <w:rFonts w:ascii="Times New Roman CYR" w:hAnsi="Times New Roman CYR" w:cs="Times New Roman CYR"/>
                <w:i/>
                <w:iCs/>
              </w:rPr>
              <w:t>у =</w:t>
            </w:r>
            <w:r w:rsidRPr="008C05A3">
              <w:rPr>
                <w:rFonts w:ascii="Times New Roman CYR" w:hAnsi="Times New Roman CYR" w:cs="Times New Roman CYR"/>
                <w:i/>
                <w:iCs/>
              </w:rPr>
              <w:t>x</w:t>
            </w:r>
            <w:r w:rsidRPr="008C05A3">
              <w:rPr>
                <w:rFonts w:ascii="Times New Roman CYR" w:hAnsi="Times New Roman CYR" w:cs="Times New Roman CYR"/>
                <w:i/>
                <w:iCs/>
                <w:vertAlign w:val="superscript"/>
              </w:rPr>
              <w:t>2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873F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153C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Графическое решение уравнений и систем уравнени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2F0602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A165A4" w:rsidRDefault="00A165A4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квадратного корня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2F060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Квадратный корень из числа а, арифметический квадратный корень, радикал, подкоренное выражение, значение подкоренного выражения, значение арифметического квадратного корня, 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Default="002F060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нать понятия: квадратный корень, арифметический квадратный корень, подкоренное выражение.</w:t>
            </w:r>
          </w:p>
          <w:p w:rsidR="002F0602" w:rsidRPr="008C05A3" w:rsidRDefault="002F060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меть: находить значение арифметического квадратного корня, находить значения выражений, содержащих арифметический квадратный корень, решать простейшие уравнения, содержащие арифметический квадратный корень</w:t>
            </w:r>
            <w:r w:rsidR="00FF35AA">
              <w:rPr>
                <w:rFonts w:ascii="Times New Roman CYR" w:hAnsi="Times New Roman CYR" w:cs="Times New Roman CYR"/>
              </w:rPr>
              <w:t>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2F0602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E61B92" w:rsidRDefault="00873FE7" w:rsidP="002F06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2F0602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A165A4" w:rsidRDefault="00A165A4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пражнений по теме     « Арифметический квадратный корень»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2F0602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2F060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F35AA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8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E61B92" w:rsidRDefault="00FF35AA" w:rsidP="002F06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Множество. Множество точек плоскости, геометрическое множество точек, множество значений аргумента, множество значений функции. Элементы множества. Равные множества. Характеристическое свойство множества. Подмножество. Диаграмма Эйлера. Пересечение и объединение множеств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F35AA" w:rsidRDefault="00FF35AA" w:rsidP="002F0602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41F32">
              <w:rPr>
                <w:rFonts w:ascii="Times New Roman CYR" w:hAnsi="Times New Roman CYR" w:cs="Times New Roman CYR"/>
                <w:b/>
              </w:rPr>
              <w:t>Знать</w:t>
            </w:r>
            <w:r>
              <w:rPr>
                <w:rFonts w:ascii="Times New Roman CYR" w:hAnsi="Times New Roman CYR" w:cs="Times New Roman CYR"/>
              </w:rPr>
              <w:t xml:space="preserve"> понятия: множество и подмножество</w:t>
            </w:r>
          </w:p>
          <w:p w:rsidR="00FF35AA" w:rsidRPr="008C05A3" w:rsidRDefault="00FF35AA" w:rsidP="002F0602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C41F32">
              <w:rPr>
                <w:rFonts w:ascii="Times New Roman CYR" w:hAnsi="Times New Roman CYR" w:cs="Times New Roman CYR"/>
                <w:b/>
              </w:rPr>
              <w:t>Уметь</w:t>
            </w:r>
            <w:r>
              <w:rPr>
                <w:rFonts w:ascii="Times New Roman CYR" w:hAnsi="Times New Roman CYR" w:cs="Times New Roman CYR"/>
              </w:rPr>
              <w:t xml:space="preserve">: составлять множество по его характеристическому свойству, находить пересечение и объединение множеств, устанавливать равенство множеств, </w:t>
            </w:r>
            <w:r w:rsidR="00C41F32">
              <w:rPr>
                <w:rFonts w:ascii="Times New Roman CYR" w:hAnsi="Times New Roman CYR" w:cs="Times New Roman CYR"/>
              </w:rPr>
              <w:t>выполнять задания, используя круги Эйлер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2F060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F35AA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E61B92" w:rsidRDefault="00FF35AA" w:rsidP="002F06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ение упражнений по теме «</w:t>
            </w:r>
            <w:r w:rsidRPr="00E61B92">
              <w:rPr>
                <w:rFonts w:ascii="Times New Roman" w:hAnsi="Times New Roman"/>
                <w:sz w:val="24"/>
                <w:szCs w:val="24"/>
              </w:rPr>
              <w:t>Множество и его элементы.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E61B9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F35AA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FF35AA" w:rsidRDefault="00FF35AA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множество 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FF35AA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E61B92" w:rsidRDefault="00FF35AA" w:rsidP="002F06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Операции над множествам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Pr="008C05A3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F35AA" w:rsidRDefault="00FF35AA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C41F32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41F32" w:rsidRPr="00C41F32" w:rsidRDefault="007A4F9E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множе</w:t>
            </w:r>
            <w:r w:rsidR="00C41F32" w:rsidRPr="00C41F32">
              <w:rPr>
                <w:rFonts w:ascii="Times New Roman" w:hAnsi="Times New Roman"/>
                <w:sz w:val="24"/>
                <w:szCs w:val="24"/>
              </w:rPr>
              <w:t>ства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41F32" w:rsidRPr="008C05A3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Числовое множество, примеры числовых множеств. Бесконечная периодическая десятичная дробь, период дроби. Множество действительных чисел и его подмножества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нать понятия: числовое множество, бесконечная периодическая и непериодическая десятичная дробь, период дроби.</w:t>
            </w:r>
          </w:p>
          <w:p w:rsidR="00C41F32" w:rsidRPr="008C05A3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Уметь: определять принадлежность чисел к определённому множеству, переводить обыкновенную дробь в </w:t>
            </w:r>
            <w:r w:rsidR="006707A1">
              <w:rPr>
                <w:rFonts w:ascii="Times New Roman CYR" w:hAnsi="Times New Roman CYR" w:cs="Times New Roman CYR"/>
              </w:rPr>
              <w:t>десятичную ( периодическую или непериодическую), сравнивать дроби(обыкновенные и десятичные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C41F32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2</w:t>
            </w:r>
          </w:p>
        </w:tc>
        <w:tc>
          <w:tcPr>
            <w:tcW w:w="1984" w:type="dxa"/>
            <w:gridSpan w:val="3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Pr="00E61B92" w:rsidRDefault="00C41F32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ение упражнений с числовыми множествами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Pr="008C05A3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Pr="008C05A3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41F32" w:rsidRDefault="00C41F32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E61B92" w:rsidRDefault="00541C8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войства арифметического квадратного корня, квадрат корня, корень из произведения, произведение корней, корень из дроби, частное дробей,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нать: свойства арифметического квадратного корня.</w:t>
            </w:r>
          </w:p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меть применять свойства арифметического квадратного корня для нахождения значений выражений и преобразования буквенны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6707A1" w:rsidRDefault="00541C8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ень из произведения и произведение корне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6707A1" w:rsidRDefault="00541C8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ень из частного и частное корней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0576CB">
        <w:trPr>
          <w:gridAfter w:val="2"/>
          <w:wAfter w:w="7240" w:type="dxa"/>
          <w:trHeight w:val="88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9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6707A1" w:rsidRDefault="00541C8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й арифметический квадратный корень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6E70F7" w:rsidTr="000576CB">
        <w:trPr>
          <w:gridAfter w:val="2"/>
          <w:wAfter w:w="7240" w:type="dxa"/>
          <w:trHeight w:val="690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7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E61B92" w:rsidRDefault="006E70F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ождественные преобразования, вынесение множителя из – под знака корня внесение множителя под знак корня, иррациональность в знаменателе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E70F7" w:rsidRP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Иметь </w:t>
            </w:r>
            <w:r w:rsidRPr="006E70F7">
              <w:rPr>
                <w:rFonts w:ascii="Times New Roman CYR" w:hAnsi="Times New Roman CYR" w:cs="Times New Roman CYR"/>
                <w:bCs/>
              </w:rPr>
              <w:t>представление о тождественных преобразованиях содержащих квадратные корни</w:t>
            </w:r>
          </w:p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6E70F7">
              <w:rPr>
                <w:rFonts w:ascii="Times New Roman CYR" w:hAnsi="Times New Roman CYR" w:cs="Times New Roman CYR"/>
                <w:bCs/>
              </w:rPr>
              <w:t>выносить множитель из – под знака корня, вносить множитель под знак корня, освобождаться от иррациональности в знаменателе, выполнять преобразования выражений, применяя различные способы преобразований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6E70F7" w:rsidTr="000576CB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8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E61B92" w:rsidRDefault="006E70F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множителя из - под знака корня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6E70F7" w:rsidTr="000576CB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9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E61B92" w:rsidRDefault="006E70F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6E70F7" w:rsidTr="000576CB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057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0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E61B92" w:rsidRDefault="006E70F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Pr="008C05A3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70F7" w:rsidRDefault="006E70F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873FE7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1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E61B92" w:rsidRDefault="00541C8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197BD4" w:rsidTr="000576CB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2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Pr="00E61B92" w:rsidRDefault="00197BD4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я у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97BD4" w:rsidRPr="008C05A3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Функци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у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,  область определения и область значений функции, график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функции, ветка параболы, графическое решение уравнений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lastRenderedPageBreak/>
              <w:t xml:space="preserve">Иметь представление о функци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у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и её графике</w:t>
            </w:r>
          </w:p>
          <w:p w:rsidR="00197BD4" w:rsidRPr="008C05A3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строить и читать график функци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у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>, решать графически уравнения, сравнивать числа с радикалами, упрощать выражения с радикалам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197BD4" w:rsidTr="000576CB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9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3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Pr="00E61B92" w:rsidRDefault="00197BD4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ческое решение уравнений </w:t>
            </w: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Pr="008C05A3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Pr="008C05A3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BD4" w:rsidRDefault="00197BD4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873FE7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9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4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E61B92" w:rsidRDefault="00185A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. Подготовка к к/р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Квадратные корни, действительные числ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4C6716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4C6716">
              <w:rPr>
                <w:rFonts w:ascii="Times New Roman CYR" w:hAnsi="Times New Roman CYR" w:cs="Times New Roman CYR"/>
                <w:bCs/>
              </w:rPr>
              <w:t>свойства квадратных корней</w:t>
            </w:r>
          </w:p>
          <w:p w:rsidR="004C6716" w:rsidRPr="008C05A3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4C6716">
              <w:rPr>
                <w:rFonts w:ascii="Times New Roman CYR" w:hAnsi="Times New Roman CYR" w:cs="Times New Roman CYR"/>
                <w:bCs/>
              </w:rPr>
              <w:t>применять свойства квадратных корней для преобразования выражений, решать графически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541C87" w:rsidTr="00873FE7">
        <w:trPr>
          <w:gridAfter w:val="2"/>
          <w:wAfter w:w="7240" w:type="dxa"/>
          <w:trHeight w:val="112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  <w:r w:rsidR="007A4F9E">
              <w:rPr>
                <w:rFonts w:ascii="Times New Roman CYR" w:hAnsi="Times New Roman CYR" w:cs="Times New Roman CYR"/>
                <w:sz w:val="20"/>
                <w:szCs w:val="20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25</w:t>
            </w:r>
          </w:p>
        </w:tc>
        <w:tc>
          <w:tcPr>
            <w:tcW w:w="198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E61B92" w:rsidRDefault="00185A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6 «Квадратные корни. Действительные числа»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Pr="008C05A3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Применять </w:t>
            </w:r>
            <w:r w:rsidRPr="004C6716">
              <w:rPr>
                <w:rFonts w:ascii="Times New Roman CYR" w:hAnsi="Times New Roman CYR" w:cs="Times New Roman CYR"/>
                <w:bCs/>
              </w:rPr>
              <w:t>полученные знания и умения в самостоятельной дея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41C87" w:rsidRDefault="00541C8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RPr="0017351D" w:rsidTr="00873FE7">
        <w:trPr>
          <w:trHeight w:val="462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17351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 w:rsidRPr="0017351D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Раздел 6. Подобные треугольники. 20 ч</w:t>
            </w:r>
          </w:p>
        </w:tc>
        <w:tc>
          <w:tcPr>
            <w:tcW w:w="3620" w:type="dxa"/>
          </w:tcPr>
          <w:p w:rsidR="00873FE7" w:rsidRPr="0017351D" w:rsidRDefault="00873FE7"/>
        </w:tc>
        <w:tc>
          <w:tcPr>
            <w:tcW w:w="3620" w:type="dxa"/>
          </w:tcPr>
          <w:p w:rsidR="00873FE7" w:rsidRPr="00E61B92" w:rsidRDefault="00873F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1B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85AE7" w:rsidRDefault="00185AE7" w:rsidP="002F060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порциональные отрезки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одобие треугольников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оэффициент подобия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:</w:t>
            </w:r>
            <w:r w:rsidRPr="0017351D">
              <w:rPr>
                <w:rFonts w:ascii="Times New Roman CYR" w:hAnsi="Times New Roman CYR" w:cs="Times New Roman CYR"/>
              </w:rPr>
              <w:t xml:space="preserve"> определение пропорциональных отрезков подобных треугольников, свойство биссектрисы треугольник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элементы треугольника. Используя свойство биссектрисы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85AE7" w:rsidRDefault="00185A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вязь между площадями подобных фигур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у теоремы об отношении площадей подобных треугольников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:</w:t>
            </w:r>
            <w:r w:rsidRPr="0017351D">
              <w:rPr>
                <w:rFonts w:ascii="Times New Roman CYR" w:hAnsi="Times New Roman CYR" w:cs="Times New Roman CYR"/>
              </w:rPr>
              <w:t xml:space="preserve"> находить отношение площадей, составлять уравнения по условию задач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85AE7" w:rsidRDefault="00185A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е площадей подобных треугольников</w:t>
            </w:r>
          </w:p>
        </w:tc>
        <w:tc>
          <w:tcPr>
            <w:tcW w:w="3543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ервый</w:t>
            </w:r>
            <w:r w:rsidRPr="0017351D">
              <w:rPr>
                <w:rFonts w:ascii="Times New Roman CYR" w:hAnsi="Times New Roman CYR" w:cs="Times New Roman CYR"/>
                <w:lang w:val="en-US"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>признак</w:t>
            </w:r>
            <w:r w:rsidRPr="0017351D">
              <w:rPr>
                <w:rFonts w:ascii="Times New Roman CYR" w:hAnsi="Times New Roman CYR" w:cs="Times New Roman CYR"/>
                <w:lang w:val="en-US"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>подобия</w:t>
            </w:r>
            <w:r w:rsidRPr="0017351D">
              <w:rPr>
                <w:rFonts w:ascii="Times New Roman CYR" w:hAnsi="Times New Roman CYR" w:cs="Times New Roman CYR"/>
                <w:lang w:val="en-US"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>треугольников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17351D">
              <w:rPr>
                <w:rFonts w:ascii="Times New Roman CYR" w:hAnsi="Times New Roman CYR" w:cs="Times New Roman CYR"/>
              </w:rPr>
              <w:t>формулировку первого признака подобия треугольников и его доказательство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>применять при решении задач выполнять чертёж по условию задач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E61B92" w:rsidRDefault="00185AE7" w:rsidP="002F060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ый признак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одобия треугольников</w:t>
            </w:r>
          </w:p>
        </w:tc>
        <w:tc>
          <w:tcPr>
            <w:tcW w:w="3543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7A4F9E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10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Второй и третий признак подобия треугольников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Второй и третий признаки подобия              треугольников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17351D">
              <w:rPr>
                <w:rFonts w:ascii="Times New Roman CYR" w:hAnsi="Times New Roman CYR" w:cs="Times New Roman CYR"/>
              </w:rPr>
              <w:t>формулировки признаков подобия треугольников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>доказывать признаки применять их при решении задач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  <w:r w:rsidR="007A4F9E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 по второму и третьему признаку подобия треугольников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  <w:r w:rsidR="007A4F9E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04729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 «Признаки подобия треугольников»</w:t>
            </w:r>
          </w:p>
          <w:p w:rsidR="00873FE7" w:rsidRPr="0017351D" w:rsidRDefault="00873FE7" w:rsidP="0004729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рименение признаков подобия при решении задач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доказывать подобия треугольников и находить элементы треугольника, используя признаки подоб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  <w:r w:rsidR="007A4F9E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C67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04729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онтрольная работа №8 «Признаки подобия треугольников»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17351D">
              <w:rPr>
                <w:rFonts w:ascii="Times New Roman CYR" w:hAnsi="Times New Roman CYR" w:cs="Times New Roman CYR"/>
              </w:rPr>
              <w:t>Признаки подобия треугольников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Уметь : находить стороны, углы,  отношения сторон, периметров и площадей подобных треугольников, используя признаки подобия; доказывать подобия треугольников, используя наиболее эффективные признаки подоб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  <w:r w:rsidR="007A4F9E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редняя линия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редняя линия тре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у о средней линии треугольник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 xml:space="preserve"> проводить доказательство теоремы о средней линии треугольника и находить её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  <w:r w:rsidR="007A4F9E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Медиана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войство медианы тре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у свойства медианы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элементы треугольника, используя свойство медианы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85A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реднее пропорциональное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:</w:t>
            </w:r>
            <w:r w:rsidRPr="0017351D">
              <w:rPr>
                <w:rFonts w:ascii="Times New Roman CYR" w:hAnsi="Times New Roman CYR" w:cs="Times New Roman CYR"/>
              </w:rPr>
              <w:t xml:space="preserve"> понятие среднего пропорционального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lastRenderedPageBreak/>
              <w:t>Свойство высоты, проведённой из вершины прямого угла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элементы прямоугольного треугольника, используя свойство высоты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1</w:t>
            </w:r>
            <w:r w:rsidR="007A4F9E"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2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ропорциональные отрезки в прямоугольном треугольнике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ропорциональные отрезки в прямоугольном треугольнике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теоремы о пропорциональности отрезков в прямоугольном треугольнике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использовать теоремы при решении задач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4C6716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1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3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widowControl w:val="0"/>
              <w:tabs>
                <w:tab w:val="left" w:pos="0"/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color w:val="0000FF"/>
              </w:rPr>
            </w:pPr>
            <w:r w:rsidRPr="0017351D">
              <w:rPr>
                <w:rFonts w:ascii="Times New Roman CYR" w:hAnsi="Times New Roman CYR" w:cs="Times New Roman CYR"/>
              </w:rPr>
              <w:t>Связь между площадями подобных фигур</w:t>
            </w:r>
            <w:r w:rsidRPr="0017351D">
              <w:rPr>
                <w:rFonts w:ascii="Times New Roman CYR" w:hAnsi="Times New Roman CYR" w:cs="Times New Roman CYR"/>
                <w:color w:val="0000FF"/>
              </w:rPr>
              <w:t>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Измерительные работы на местности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рименение подобия треугольников в измерительных работах на местност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как находить расстояние до недоступной точк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использовать подобие треугольников в измерительных работах на местности, описывать реальные ситуации на языке геометри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1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4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Задачи на построение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Задачи на построение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знать этапы построений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строить биссектрису, высоту, медиану треугольника, угол, равный данному, прямую, параллельную данной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1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5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Задачи на построение методом подобных треугольников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Метод подоби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метод подобия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применять  метод подобия при решении задач на построе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4C6716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6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инус, косинус, тангенс, котангенс острого угла прямоугольного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онятия синуса, косинуса, тангенса острого угла прямоугольного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основное тригонометрическое тождество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понятия синуса, косинуса, тангенса острого угла прямоугольного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основное тригонометрическое тождество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значение одной из тригонометрических функций по значению другой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4C6716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7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Значения </w:t>
            </w:r>
            <w:r w:rsidRPr="0017351D">
              <w:rPr>
                <w:rFonts w:ascii="Times New Roman CYR" w:hAnsi="Times New Roman CYR" w:cs="Times New Roman CYR"/>
              </w:rPr>
              <w:lastRenderedPageBreak/>
              <w:t>синуса,  косинуса, тангенса для углов  30ْ, 45ْ, 60ْ, 90ْ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lastRenderedPageBreak/>
              <w:t xml:space="preserve">Значения синуса,  косинуса, </w:t>
            </w:r>
            <w:r w:rsidRPr="0017351D">
              <w:rPr>
                <w:rFonts w:ascii="Times New Roman CYR" w:hAnsi="Times New Roman CYR" w:cs="Times New Roman CYR"/>
              </w:rPr>
              <w:lastRenderedPageBreak/>
              <w:t>тангенса для углов 30ْ, 45ْ, 60ْ, 90.ْ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lastRenderedPageBreak/>
              <w:t>Знать</w:t>
            </w:r>
            <w:r w:rsidRPr="0017351D">
              <w:rPr>
                <w:rFonts w:ascii="Times New Roman CYR" w:hAnsi="Times New Roman CYR" w:cs="Times New Roman CYR"/>
              </w:rPr>
              <w:t xml:space="preserve">: значения синуса,  косинуса, тангенса для </w:t>
            </w:r>
            <w:r w:rsidRPr="0017351D">
              <w:rPr>
                <w:rFonts w:ascii="Times New Roman CYR" w:hAnsi="Times New Roman CYR" w:cs="Times New Roman CYR"/>
              </w:rPr>
              <w:lastRenderedPageBreak/>
              <w:t>углов 30ْ, 45ْ, 60ْ, 90.ْ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 xml:space="preserve"> определять значения синуса,  косинуса, тангенса по заданному значению углов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lastRenderedPageBreak/>
              <w:t>1</w:t>
            </w:r>
            <w:r w:rsidR="004C6716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8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оотношения между сторонами и углами прямоугольного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прямоугольных треугольников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соотношения между сторонами и углами прямоугольного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решать прямоугольные треугольники, используя понятия синуса, косинуса, тангенса острого угла прямоугольного треугольник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4C6716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9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 на применение подобия треугольников и соотношения между сторонами и углами прямоугольного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Задачи на применение подобия треугольников и соотношения между сторонами и углами прям-го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теорию подобия треугольников и соотношения между сторонами и углами прям-го треугольник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выполнять чертёж по условию задачи, решать задачи с использованием тригонометри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4C6716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0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E70F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онтрольная работа №9 «</w:t>
            </w:r>
            <w:r w:rsidR="006E70F7">
              <w:rPr>
                <w:rFonts w:ascii="Times New Roman CYR" w:hAnsi="Times New Roman CYR" w:cs="Times New Roman CYR"/>
              </w:rPr>
              <w:t>Приме</w:t>
            </w:r>
            <w:r w:rsidRPr="0017351D">
              <w:rPr>
                <w:rFonts w:ascii="Times New Roman CYR" w:hAnsi="Times New Roman CYR" w:cs="Times New Roman CYR"/>
              </w:rPr>
              <w:t>нение подобия треугольников и соотношения между сторонами и углами прямоугольного треугольника»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редняя линия треугольника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войство медиан;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 соотношения между сторонами и углами прямоугольного тре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стороны треугольника по отношению средних линий и периметру, а также используя свойство точки пересечения медиан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ать прямоугольный треугольник, используя соотношения между сторонами и углам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E70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 w:rsidRPr="0017351D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lastRenderedPageBreak/>
              <w:t>Раздел 7. Квадратные уравнения. 2</w:t>
            </w:r>
            <w:r w:rsidR="006E70F7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6</w:t>
            </w:r>
            <w:r w:rsidRPr="0017351D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 ч</w:t>
            </w:r>
          </w:p>
        </w:tc>
      </w:tr>
      <w:tr w:rsidR="001F57B3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2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вадратное уравнение: основные понятия</w:t>
            </w:r>
          </w:p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Полное и неполное квадратные уравнении</w:t>
            </w:r>
            <w:r>
              <w:rPr>
                <w:rFonts w:ascii="Times New Roman CYR" w:hAnsi="Times New Roman CYR" w:cs="Times New Roman CYR"/>
              </w:rPr>
              <w:t>, коэффициенты уравнения, способы</w:t>
            </w:r>
            <w:r w:rsidRPr="0017351D">
              <w:rPr>
                <w:rFonts w:ascii="Times New Roman CYR" w:hAnsi="Times New Roman CYR" w:cs="Times New Roman CYR"/>
              </w:rPr>
              <w:t xml:space="preserve"> решения неполных квадратных уравнений</w:t>
            </w:r>
          </w:p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Иметь </w:t>
            </w:r>
            <w:r w:rsidRPr="0017351D">
              <w:rPr>
                <w:rFonts w:ascii="Times New Roman CYR" w:hAnsi="Times New Roman CYR" w:cs="Times New Roman CYR"/>
              </w:rPr>
              <w:t>представление о полном и неполном квадратном уравнении о решении неполных квадратных уравнений</w:t>
            </w:r>
          </w:p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>решать неполное квадратное уравне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1F57B3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2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1F57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Неполные квадратные уравнения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1F57B3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2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Default="001F57B3" w:rsidP="001F57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неполных квадратных уравнени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F57B3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2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Формула корней квадратного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уравнения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</w:rPr>
            </w:pPr>
            <w:r w:rsidRPr="0017351D">
              <w:rPr>
                <w:rFonts w:ascii="Times New Roman CYR" w:hAnsi="Times New Roman CYR" w:cs="Times New Roman CYR"/>
              </w:rPr>
              <w:t>Формулы корней квадратного</w:t>
            </w:r>
            <w:r>
              <w:rPr>
                <w:rFonts w:ascii="Times New Roman CYR" w:hAnsi="Times New Roman CYR" w:cs="Times New Roman CYR"/>
              </w:rPr>
              <w:t>,</w:t>
            </w:r>
            <w:r w:rsidRPr="0017351D">
              <w:rPr>
                <w:rFonts w:ascii="Times New Roman CYR" w:hAnsi="Times New Roman CYR" w:cs="Times New Roman CYR"/>
              </w:rPr>
              <w:t xml:space="preserve"> уравнения дискриминанта</w:t>
            </w:r>
            <w:r>
              <w:rPr>
                <w:rFonts w:ascii="Times New Roman CYR" w:hAnsi="Times New Roman CYR" w:cs="Times New Roman CYR"/>
              </w:rPr>
              <w:t>,</w:t>
            </w:r>
            <w:r w:rsidRPr="0017351D">
              <w:rPr>
                <w:rFonts w:ascii="Times New Roman CYR" w:hAnsi="Times New Roman CYR" w:cs="Times New Roman CYR"/>
              </w:rPr>
              <w:t xml:space="preserve"> алгоритм решения квадратного уравнения</w:t>
            </w:r>
            <w:r>
              <w:rPr>
                <w:rFonts w:ascii="Times New Roman CYR" w:hAnsi="Times New Roman CYR" w:cs="Times New Roman CYR"/>
              </w:rPr>
              <w:t>, задачи сводящиеся к решению квадратного уравнения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/>
                <w:bCs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17351D">
              <w:rPr>
                <w:rFonts w:ascii="Times New Roman CYR" w:hAnsi="Times New Roman CYR" w:cs="Times New Roman CYR"/>
              </w:rPr>
              <w:t>формулы корней квадратного уравнения дискриминанта алгоритм решения квадратного уравнения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>используя дискриминант решать квадратные уравнения по алгоритму решать задачи на составление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2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 квадратных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уравнений</w:t>
            </w:r>
          </w:p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>
              <w:rPr>
                <w:rFonts w:ascii="Times New Roman CYR" w:hAnsi="Times New Roman CYR" w:cs="Times New Roman CYR"/>
              </w:rPr>
              <w:t>2</w:t>
            </w:r>
            <w:r w:rsidR="007A4F9E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Задачи, сводящиеся к решению квадратных уравнени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2</w:t>
            </w:r>
            <w:r w:rsidR="007A4F9E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Default="008D70E8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уравнений и задач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F57B3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2</w:t>
            </w:r>
            <w:r w:rsidR="007A4F9E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1F57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еорема Виета</w:t>
            </w:r>
          </w:p>
        </w:tc>
        <w:tc>
          <w:tcPr>
            <w:tcW w:w="349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17351D" w:rsidRDefault="008D70E8" w:rsidP="008D70E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еорема Виета, связь корней уравнения с коэффициентами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D70E8" w:rsidRPr="008D70E8" w:rsidRDefault="00873FE7" w:rsidP="008D70E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bCs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="008D70E8" w:rsidRPr="008D70E8">
              <w:rPr>
                <w:rFonts w:ascii="Times New Roman CYR" w:hAnsi="Times New Roman CYR" w:cs="Times New Roman CYR"/>
                <w:bCs/>
              </w:rPr>
              <w:t>теорему Виета( связь между коэффициентами и</w:t>
            </w:r>
            <w:r w:rsidR="008D70E8">
              <w:rPr>
                <w:rFonts w:ascii="Times New Roman CYR" w:hAnsi="Times New Roman CYR" w:cs="Times New Roman CYR"/>
                <w:bCs/>
              </w:rPr>
              <w:t xml:space="preserve"> </w:t>
            </w:r>
            <w:r w:rsidR="008D70E8" w:rsidRPr="008D70E8">
              <w:rPr>
                <w:rFonts w:ascii="Times New Roman CYR" w:hAnsi="Times New Roman CYR" w:cs="Times New Roman CYR"/>
                <w:bCs/>
              </w:rPr>
              <w:t>корнями квадратного уравнения)</w:t>
            </w:r>
          </w:p>
          <w:p w:rsidR="00873FE7" w:rsidRPr="008D70E8" w:rsidRDefault="00873FE7" w:rsidP="008D70E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="008D70E8" w:rsidRPr="008D70E8">
              <w:rPr>
                <w:rFonts w:ascii="Times New Roman CYR" w:hAnsi="Times New Roman CYR" w:cs="Times New Roman CYR"/>
                <w:bCs/>
              </w:rPr>
              <w:t xml:space="preserve">применять теорему Виета для нахождения корней квадратного уравнения и </w:t>
            </w:r>
            <w:r w:rsidR="008D70E8" w:rsidRPr="008D70E8">
              <w:rPr>
                <w:rFonts w:ascii="Times New Roman CYR" w:hAnsi="Times New Roman CYR" w:cs="Times New Roman CYR"/>
                <w:bCs/>
              </w:rPr>
              <w:lastRenderedPageBreak/>
              <w:t>проверки правильности найденных корней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2</w:t>
            </w:r>
            <w:r w:rsidR="007A4F9E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8D70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EF7BF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уравнени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2</w:t>
            </w:r>
            <w:r w:rsidR="007A4F9E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8D70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EF7BF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Обобщение. Подготовка к </w:t>
            </w:r>
            <w:r w:rsidRPr="0017351D">
              <w:rPr>
                <w:rFonts w:ascii="Times New Roman CYR" w:hAnsi="Times New Roman CYR" w:cs="Times New Roman CYR"/>
              </w:rPr>
              <w:lastRenderedPageBreak/>
              <w:t>к/р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lastRenderedPageBreak/>
              <w:t>1</w:t>
            </w:r>
            <w:r w:rsidR="007A4F9E">
              <w:rPr>
                <w:rFonts w:ascii="Times New Roman CYR" w:hAnsi="Times New Roman CYR" w:cs="Times New Roman CYR"/>
              </w:rPr>
              <w:t>3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70E8" w:rsidP="008D70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EF7BF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онтрольная работа №10 «Квадратные уравнения»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Квадратные уравнения и уравнения, сводимые к ним. 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>решать неполное  квадратное уравнение;  используя дискриминант, решать квадратные уравнения по алгоритму;  решать задачи на составление квадратных уравнений;  решать рациональные уравнения, используя метод введения новой переменной; биквадратные  уравнения;  уравнения с применением нескольких способов упрощения выражений входящих в уравнение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2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61320A" w:rsidP="0061320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Квадратный трёхчлен</w:t>
            </w:r>
          </w:p>
        </w:tc>
        <w:tc>
          <w:tcPr>
            <w:tcW w:w="349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D70E8" w:rsidRPr="0017351D" w:rsidRDefault="0061320A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Квадратный трёхчлен, корни квадратного трёхчлена, разложение на множители квадратного трёхчлена.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1320A" w:rsidRPr="0061320A" w:rsidRDefault="0061320A" w:rsidP="0061320A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Cs/>
              </w:rPr>
            </w:pPr>
            <w:r>
              <w:rPr>
                <w:rFonts w:ascii="Times New Roman CYR" w:hAnsi="Times New Roman CYR" w:cs="Times New Roman CYR"/>
                <w:b/>
                <w:bCs/>
              </w:rPr>
              <w:t xml:space="preserve">Знать </w:t>
            </w:r>
            <w:r w:rsidRPr="0061320A">
              <w:rPr>
                <w:rFonts w:ascii="Times New Roman CYR" w:hAnsi="Times New Roman CYR" w:cs="Times New Roman CYR"/>
                <w:bCs/>
              </w:rPr>
              <w:t>понятие квадратного трёхчлена и его корней</w:t>
            </w:r>
          </w:p>
          <w:p w:rsidR="008D70E8" w:rsidRPr="0017351D" w:rsidRDefault="008D70E8" w:rsidP="0061320A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="0061320A" w:rsidRPr="0061320A">
              <w:rPr>
                <w:rFonts w:ascii="Times New Roman CYR" w:hAnsi="Times New Roman CYR" w:cs="Times New Roman CYR"/>
                <w:bCs/>
              </w:rPr>
              <w:t>находить корни квадратного трёхчлена, раскладывать квадратный трёхчлен на множители, сокращать дроби с применением разложения на множители числителя и знаменател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3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61320A" w:rsidP="00EF7BF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азложение на множители квадратного трёхчлена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70E8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61320A" w:rsidP="00EF7BF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Сокращение дробе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70E8" w:rsidRPr="0017351D" w:rsidRDefault="008D70E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3E72B7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Биквадратные уравнения</w:t>
            </w:r>
          </w:p>
        </w:tc>
        <w:tc>
          <w:tcPr>
            <w:tcW w:w="349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Биквадратное уравнение</w:t>
            </w:r>
            <w:r w:rsidR="008D4B7C">
              <w:rPr>
                <w:rFonts w:ascii="Times New Roman CYR" w:hAnsi="Times New Roman CYR" w:cs="Times New Roman CYR"/>
              </w:rPr>
              <w:t>, уравнения различной степени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3E72B7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6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Введение новой переменно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3E72B7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D4B7C">
              <w:rPr>
                <w:rFonts w:ascii="Times New Roman CYR" w:hAnsi="Times New Roman CYR" w:cs="Times New Roman CYR"/>
                <w:b/>
              </w:rPr>
              <w:t xml:space="preserve">Иметь </w:t>
            </w:r>
            <w:r>
              <w:rPr>
                <w:rFonts w:ascii="Times New Roman CYR" w:hAnsi="Times New Roman CYR" w:cs="Times New Roman CYR"/>
              </w:rPr>
              <w:t>представление о биквадратном уравнении и способе его решения</w:t>
            </w:r>
          </w:p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D4B7C">
              <w:rPr>
                <w:rFonts w:ascii="Times New Roman CYR" w:hAnsi="Times New Roman CYR" w:cs="Times New Roman CYR"/>
                <w:b/>
              </w:rPr>
              <w:t>Уметь</w:t>
            </w:r>
            <w:r>
              <w:rPr>
                <w:rFonts w:ascii="Times New Roman CYR" w:hAnsi="Times New Roman CYR" w:cs="Times New Roman CYR"/>
              </w:rPr>
              <w:t xml:space="preserve"> решать биквадратные уравнения, уравнения с введением новой переменной , рациональные уравнения. решать уравнения различными способ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3E72B7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7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ациональные уравнения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3E72B7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8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рациональных уравнений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3E72B7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8D4B7C" w:rsidP="008D4B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9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Решение уравнений различными способами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E72B7" w:rsidRPr="0017351D" w:rsidRDefault="003E72B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</w:t>
            </w:r>
            <w:r w:rsidR="007A4F9E">
              <w:rPr>
                <w:rFonts w:ascii="Times New Roman CYR" w:hAnsi="Times New Roman CYR" w:cs="Times New Roman CYR"/>
              </w:rPr>
              <w:t>3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0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Рациональные уравнения как математические модели </w:t>
            </w:r>
            <w:r>
              <w:rPr>
                <w:rFonts w:ascii="Times New Roman CYR" w:hAnsi="Times New Roman CYR" w:cs="Times New Roman CYR"/>
              </w:rPr>
              <w:lastRenderedPageBreak/>
              <w:t>реальных ситуаций</w:t>
            </w:r>
          </w:p>
        </w:tc>
        <w:tc>
          <w:tcPr>
            <w:tcW w:w="3499" w:type="dxa"/>
            <w:gridSpan w:val="2"/>
            <w:vMerge w:val="restart"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 w:val="restart"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A3089E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Уметь решать задачи на составление моделей в виде рациональных уравнений, уметь решать уравнения: квадратные и сводящиеся к квадратны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14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1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адачи на движение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2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адачи на работу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3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адачи на проценты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4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Задачи на банковские расчёты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D4B7C" w:rsidRPr="0017351D" w:rsidTr="000576CB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</w:t>
            </w:r>
            <w:r w:rsidR="001E227D">
              <w:rPr>
                <w:rFonts w:ascii="Times New Roman CYR" w:hAnsi="Times New Roman CYR" w:cs="Times New Roman CYR"/>
              </w:rPr>
              <w:t>4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5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Default="008D4B7C" w:rsidP="00BC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Обобщение. Подготовка к к/р</w:t>
            </w:r>
          </w:p>
        </w:tc>
        <w:tc>
          <w:tcPr>
            <w:tcW w:w="3499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4B7C" w:rsidRPr="0017351D" w:rsidRDefault="008D4B7C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  <w:r w:rsidR="001E227D">
              <w:rPr>
                <w:rFonts w:ascii="Times New Roman CYR" w:hAnsi="Times New Roman CYR" w:cs="Times New Roman CYR"/>
              </w:rPr>
              <w:t>4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D4B7C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26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онтрольная работа №11 «</w:t>
            </w:r>
            <w:r w:rsidR="007F0D7B">
              <w:rPr>
                <w:rFonts w:ascii="Times New Roman CYR" w:hAnsi="Times New Roman CYR" w:cs="Times New Roman CYR"/>
              </w:rPr>
              <w:t>Р</w:t>
            </w:r>
            <w:r w:rsidR="00A3089E">
              <w:rPr>
                <w:rFonts w:ascii="Times New Roman CYR" w:hAnsi="Times New Roman CYR" w:cs="Times New Roman CYR"/>
              </w:rPr>
              <w:t xml:space="preserve">ациональные </w:t>
            </w:r>
            <w:r w:rsidRPr="0017351D">
              <w:rPr>
                <w:rFonts w:ascii="Times New Roman CYR" w:hAnsi="Times New Roman CYR" w:cs="Times New Roman CYR"/>
              </w:rPr>
              <w:t xml:space="preserve"> уравнения»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17351D">
              <w:rPr>
                <w:rFonts w:ascii="Times New Roman CYR" w:hAnsi="Times New Roman CYR" w:cs="Times New Roman CYR"/>
              </w:rPr>
              <w:t xml:space="preserve"> решать задачи на числа,  на движение по дороге, на движение по воде, выделяя  основные этапы математического моделирования;</w:t>
            </w:r>
            <w:r w:rsidRPr="0017351D">
              <w:rPr>
                <w:rFonts w:ascii="Times New Roman CYR" w:hAnsi="Times New Roman CYR" w:cs="Times New Roman CYR"/>
                <w:b/>
                <w:bCs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 xml:space="preserve"> применять теорему Виета и об обратную теорему Виета, решая квадратные уравнен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17351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 w:rsidRPr="0017351D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Раздел 8. Окружность 17 ч</w:t>
            </w:r>
          </w:p>
        </w:tc>
      </w:tr>
      <w:tr w:rsidR="00873FE7" w:rsidRPr="0017351D" w:rsidTr="00873FE7">
        <w:trPr>
          <w:gridAfter w:val="2"/>
          <w:wAfter w:w="7240" w:type="dxa"/>
          <w:trHeight w:val="1656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Взаимное расположение прямой и окружности,  двух окружностей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Взаимное расположение прямой и окружности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случаи взаимного расположение прямой и окружност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определять взаимное расположение прямой и окружности и выполнять чертёж по   условию задач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Касательная и секущая к окружности,  равенство касательных, проведенных из одной точк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A3089E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К</w:t>
            </w:r>
            <w:r w:rsidR="00873FE7" w:rsidRPr="0017351D">
              <w:rPr>
                <w:rFonts w:ascii="Times New Roman CYR" w:hAnsi="Times New Roman CYR" w:cs="Times New Roman CYR"/>
              </w:rPr>
              <w:t>асательная и секущая к окружности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точка касани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понятия касательной, секущей, точек касания, свойство касательной и её признак.</w:t>
            </w:r>
            <w:r w:rsidRPr="0017351D">
              <w:rPr>
                <w:rFonts w:ascii="Times New Roman CYR" w:hAnsi="Times New Roman CYR" w:cs="Times New Roman CYR"/>
              </w:rPr>
              <w:br/>
            </w: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доказывать теорему о свойстве касательной ей обратную, проводить касательную к окружност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14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 по теме «Окружность».</w:t>
            </w:r>
          </w:p>
          <w:p w:rsidR="00873FE7" w:rsidRPr="0017351D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A3089E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К</w:t>
            </w:r>
            <w:r w:rsidR="00873FE7" w:rsidRPr="0017351D">
              <w:rPr>
                <w:rFonts w:ascii="Times New Roman CYR" w:hAnsi="Times New Roman CYR" w:cs="Times New Roman CYR"/>
              </w:rPr>
              <w:t>асательная и секущая к окружности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авенство отрезков касательных, проведённых из одной точки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войство касательной и её признак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взаимное расположение прямой и окружности; формулировку свойства касательной о её перпендикулярности радиусу, формулировку свойства отрезков касательных, проведённых из одной точк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радиус, проведённый в точку касания, по касательной и наоборот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4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 Центральный, вписанный угол и их свойства 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A3089E" w:rsidP="00A3089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Ц</w:t>
            </w:r>
            <w:r w:rsidR="00873FE7" w:rsidRPr="0017351D">
              <w:rPr>
                <w:rFonts w:ascii="Times New Roman CYR" w:hAnsi="Times New Roman CYR" w:cs="Times New Roman CYR"/>
              </w:rPr>
              <w:t>ентральные и вписанные углы,</w:t>
            </w:r>
            <w:r>
              <w:rPr>
                <w:rFonts w:ascii="Times New Roman CYR" w:hAnsi="Times New Roman CYR" w:cs="Times New Roman CYR"/>
              </w:rPr>
              <w:t xml:space="preserve"> </w:t>
            </w:r>
            <w:r w:rsidR="00873FE7" w:rsidRPr="0017351D">
              <w:rPr>
                <w:rFonts w:ascii="Times New Roman CYR" w:hAnsi="Times New Roman CYR" w:cs="Times New Roman CYR"/>
              </w:rPr>
              <w:t>градусная мера длины дуги окружности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понятие градусной меры дуги, центрального угл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решать простейшие задачи на вычисление градусной меры дуг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A3089E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П</w:t>
            </w:r>
            <w:r w:rsidR="00873FE7" w:rsidRPr="0017351D">
              <w:rPr>
                <w:rFonts w:ascii="Times New Roman CYR" w:hAnsi="Times New Roman CYR" w:cs="Times New Roman CYR"/>
              </w:rPr>
              <w:t>онятие вписанного угла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теорема о вписанном угле и следствие из неё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определение вписанного угла, теорему о вписанном угле и следствие из неё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распознавать на чертежах вписанные углы, находить величину вписанного уг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Теорема об отрезках пересекающихся хорд. </w:t>
            </w:r>
            <w:r w:rsidRPr="0017351D">
              <w:rPr>
                <w:rFonts w:ascii="Times New Roman CYR" w:hAnsi="Times New Roman CYR" w:cs="Times New Roman CYR"/>
                <w:i/>
                <w:iCs/>
                <w:color w:val="0000FF"/>
              </w:rPr>
              <w:t xml:space="preserve"> 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Теорема об отрезках пересекающихся хорд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у теоремы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доказывать и применять теорему при решении задач, выполнять чертёж по   условию задач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A3089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Решение задач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A3089E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Ц</w:t>
            </w:r>
            <w:r w:rsidR="00873FE7" w:rsidRPr="0017351D">
              <w:rPr>
                <w:rFonts w:ascii="Times New Roman CYR" w:hAnsi="Times New Roman CYR" w:cs="Times New Roman CYR"/>
              </w:rPr>
              <w:t>ентральные и вписанные углы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и определений вписанного и центрального  углов, теорему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об отрезках пересекающихся хорд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:</w:t>
            </w:r>
            <w:r w:rsidRPr="0017351D">
              <w:rPr>
                <w:rFonts w:ascii="Times New Roman CYR" w:hAnsi="Times New Roman CYR" w:cs="Times New Roman CYR"/>
              </w:rPr>
              <w:t xml:space="preserve"> находить величину вписанного и центрального  углов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Свойство биссектрисы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Теорема о свойстве биссектрисы угл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формулировку теоремы о свойстве равноудалённости каждой точки биссектрисы угла и этапы её доказательств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находить элементы треугольника, используя свойство биссектрисы,  выполнять чертёж по   условию задач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Серединный перпендикуляр. </w:t>
            </w:r>
            <w:r w:rsidRPr="0017351D">
              <w:rPr>
                <w:rFonts w:ascii="Times New Roman CYR" w:hAnsi="Times New Roman CYR" w:cs="Times New Roman CYR"/>
                <w:color w:val="0000FF"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>Свойство серединного перпендикуляра к отрезку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lastRenderedPageBreak/>
              <w:t>1)понятие серединного перпендикуляра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)теорема о серединном перпендикуляре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понятие серединного перпендикуляра, формулировку теоремы о нём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доказывать и  применять теорему для решения задач на нахождение элементов треугольник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lastRenderedPageBreak/>
              <w:t>15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widowControl w:val="0"/>
              <w:tabs>
                <w:tab w:val="left" w:pos="0"/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Четыре замечательные точки треугольника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) Теорема о точке пересечения высот треугольника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) четыре замечательные точки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четыре замечательные точки треугольника, формулировку теоремы о пересечении высот треугольник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:</w:t>
            </w:r>
            <w:r w:rsidRPr="0017351D">
              <w:rPr>
                <w:rFonts w:ascii="Times New Roman CYR" w:hAnsi="Times New Roman CYR" w:cs="Times New Roman CYR"/>
              </w:rPr>
              <w:t xml:space="preserve"> находить элементы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Окружность, вписанная в треугольник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)понятие вписанной окружности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)теорема об окружности, вписанной в треугольник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понятие вписанной окружности, теорему об окружности, вписанной в треугольник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распознавать на чертежах вписанные окружности, находить элементы треугольника, используя свойства вписанной окружност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2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Описанные  четырехугольники Свойство описанного четырёх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Теорема о свойстве описанного четырёх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теорему о свойстве описанного четырёхугольника и этапы её доказательств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применять свойство описанного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4-хугольника при решении задач, выполнять чертёж по   условию задач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17351D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5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7F0D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3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 xml:space="preserve">Описанная окружность. </w:t>
            </w:r>
            <w:r w:rsidRPr="0017351D">
              <w:rPr>
                <w:rFonts w:ascii="Times New Roman CYR" w:hAnsi="Times New Roman CYR" w:cs="Times New Roman CYR"/>
                <w:color w:val="0000FF"/>
              </w:rPr>
              <w:t xml:space="preserve"> </w:t>
            </w:r>
            <w:r w:rsidRPr="0017351D">
              <w:rPr>
                <w:rFonts w:ascii="Times New Roman CYR" w:hAnsi="Times New Roman CYR" w:cs="Times New Roman CYR"/>
              </w:rPr>
              <w:t>Окружность, описанная около треугольника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1)описанная окружность,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</w:rPr>
              <w:t>2) теорема об описанной окружности около тре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17351D">
              <w:rPr>
                <w:rFonts w:ascii="Times New Roman CYR" w:hAnsi="Times New Roman CYR" w:cs="Times New Roman CYR"/>
              </w:rPr>
              <w:t>: определение описанной окружности, формулировку теоремы об окружности, описанной около треугольника.</w:t>
            </w:r>
          </w:p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17351D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17351D">
              <w:rPr>
                <w:rFonts w:ascii="Times New Roman CYR" w:hAnsi="Times New Roman CYR" w:cs="Times New Roman CYR"/>
              </w:rPr>
              <w:t>: доказывать теорему и применять её при решении задач, различать на чертежах описанные окружност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right="-128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17351D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4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Вписанные четырехугольники. Свойство вписанного четырёхугольника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Свойство углов вписанного четырёхугольник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8C05A3">
              <w:rPr>
                <w:rFonts w:ascii="Times New Roman CYR" w:hAnsi="Times New Roman CYR" w:cs="Times New Roman CYR"/>
              </w:rPr>
              <w:t>: формулировку теоремы о вписанном четырёхугольнике,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выполнять чертёж по   условию задачи, опираясь на указанное свойство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5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 по теме «Окружность»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)Вписанная и описанная  окружности,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2)вписанные и описанные                4-хугольник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Знать</w:t>
            </w:r>
            <w:r w:rsidRPr="008C05A3">
              <w:rPr>
                <w:rFonts w:ascii="Times New Roman CYR" w:hAnsi="Times New Roman CYR" w:cs="Times New Roman CYR"/>
              </w:rPr>
              <w:t>: формулировки определений и свойств;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 xml:space="preserve">: находить один из отрезков касательных, проведённых из одной точки по заданному радиусу окружности; центральные и вписанные </w:t>
            </w:r>
            <w:r w:rsidRPr="008C05A3">
              <w:rPr>
                <w:rFonts w:ascii="Times New Roman CYR" w:hAnsi="Times New Roman CYR" w:cs="Times New Roman CYR"/>
              </w:rPr>
              <w:lastRenderedPageBreak/>
              <w:t>углы по отношению дуг окружностей; отрезки, пересекающихся хорд окружности. Используя теорему о произведении отрезков пересекающихся хорд.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1E227D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16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6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Обобщение. Подготовка к к/р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</w:rPr>
              <w:t>Вписанные  и центральные углы;  вписанная и описанная  окружност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распознавать на чертежах вписанные и центральные углы, находить их величину;  находить один из отрезков касательных, проведённых из одной точки по заданному радиусу окружности; центральные и вписанные углы по отношению дуг окружностей; отрезки, пересекающихся хорд окружности. Используя теорему о произведении отрезков пересекающихся хорд..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Взаимопроверка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</w:tr>
      <w:tr w:rsidR="00873FE7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</w:t>
            </w:r>
            <w:r w:rsidR="001E227D">
              <w:rPr>
                <w:rFonts w:ascii="Times New Roman CYR" w:hAnsi="Times New Roman CYR" w:cs="Times New Roman CYR"/>
                <w:sz w:val="20"/>
                <w:szCs w:val="20"/>
              </w:rPr>
              <w:t>6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17</w:t>
            </w:r>
          </w:p>
        </w:tc>
        <w:tc>
          <w:tcPr>
            <w:tcW w:w="17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4A78B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Контрольная работа №12 «Окружность»</w:t>
            </w:r>
          </w:p>
        </w:tc>
        <w:tc>
          <w:tcPr>
            <w:tcW w:w="349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)Вписанная и описанная  окружности,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2)вписанные и описанные                4-хугольник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находить один из отрезков касательных, проведённых из одной точки по заданному радиусу окружности; центральные и вписанные углы по отношению дуг окружностей; отрезки, пересекающихся хорд окружности. Используя теорему о произведении отрезков пересекающихся хорд.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 w:right="-110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Карточки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7737B" w:rsidRDefault="00E7737B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  <w:sz w:val="20"/>
                <w:szCs w:val="20"/>
              </w:rPr>
            </w:pPr>
          </w:p>
          <w:p w:rsidR="00873FE7" w:rsidRPr="00E7737B" w:rsidRDefault="00E7737B" w:rsidP="00E7737B">
            <w:pPr>
              <w:tabs>
                <w:tab w:val="left" w:pos="735"/>
              </w:tabs>
              <w:rPr>
                <w:rFonts w:ascii="Times New Roman CYR" w:hAnsi="Times New Roman CYR" w:cs="Times New Roman CYR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ab/>
            </w: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14568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BE5258" w:rsidP="008C05A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</w:pPr>
            <w:r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>Раздел 9. Повторение 13</w:t>
            </w:r>
            <w:r w:rsidR="00873FE7" w:rsidRPr="008C05A3">
              <w:rPr>
                <w:rFonts w:ascii="Times New Roman CYR" w:hAnsi="Times New Roman CYR" w:cs="Times New Roman CYR"/>
                <w:b/>
                <w:i/>
                <w:sz w:val="32"/>
                <w:szCs w:val="32"/>
              </w:rPr>
              <w:t xml:space="preserve"> ч</w:t>
            </w: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 xml:space="preserve">Задачи на построения 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</w:rPr>
              <w:t>Задачи на построени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выполнять  основные типы задач на построен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  <w:trHeight w:val="139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Четырёхугольники и их площади</w:t>
            </w:r>
          </w:p>
        </w:tc>
        <w:tc>
          <w:tcPr>
            <w:tcW w:w="3543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Формулы площадей прямоугольника квадрата параллелограмма треугольника трапеции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решать задачи на вычисление площаде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  <w:trHeight w:val="67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Треугольники и их площади</w:t>
            </w:r>
          </w:p>
        </w:tc>
        <w:tc>
          <w:tcPr>
            <w:tcW w:w="3543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  <w:trHeight w:val="1005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lastRenderedPageBreak/>
              <w:t>16</w:t>
            </w:r>
            <w:r w:rsidR="0063684C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4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 на применение теоремы Пифагора</w:t>
            </w:r>
          </w:p>
        </w:tc>
        <w:tc>
          <w:tcPr>
            <w:tcW w:w="3543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рименение теоремы Пифагора и подобия треугольников при решении задач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доказывать подобия треугольников и находить элементы треугольника используя признаки подоб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  <w:trHeight w:val="1479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5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 «Признаки подобия треугольников»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</w:p>
        </w:tc>
        <w:tc>
          <w:tcPr>
            <w:tcW w:w="3543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6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задач по теме «Окружность»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</w:rPr>
              <w:t>Вписанные  и центральные углы;  вписанная и описанная  окружности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>: распознавать на чертежах вписанные и центральные углы, находить их величину;  находить один из отрезков касательных, проведённых из одной точки по заданному радиусу окружности; центральные и вписанные углы по отношению дуг окружностей; отрезки, пересекающихся хорд окружности. Используя теорему о произведении отрезков пересекающихся хорд.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6</w:t>
            </w:r>
            <w:r w:rsidR="0063684C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7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реобразование рациональных выражений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  <w:r w:rsidRPr="008C05A3">
              <w:rPr>
                <w:rFonts w:ascii="Times New Roman CYR" w:hAnsi="Times New Roman CYR" w:cs="Times New Roman CYR"/>
              </w:rPr>
              <w:t>преобразования  рациональных выражений, используя все действия с алгебраическими дробями.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>Уметь</w:t>
            </w:r>
            <w:r w:rsidRPr="008C05A3">
              <w:rPr>
                <w:rFonts w:ascii="Times New Roman CYR" w:hAnsi="Times New Roman CYR" w:cs="Times New Roman CYR"/>
              </w:rPr>
              <w:t xml:space="preserve">  выполнять преобразования рациональных выражений, используя все действия с алгебраическими дробям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</w:t>
            </w:r>
            <w:r w:rsidR="0063684C">
              <w:rPr>
                <w:rFonts w:ascii="Times New Roman CYR" w:hAnsi="Times New Roman CYR" w:cs="Times New Roman CYR"/>
              </w:rPr>
              <w:t>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8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реобразование выражений,</w:t>
            </w:r>
          </w:p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содержащих  операцию</w:t>
            </w:r>
          </w:p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извлечения квадратного корня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реобразование выражений,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содержащих  операцию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извлечения квадратного корн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 xml:space="preserve"> упрощать выражения, с помощью извлечения квадратного корня и освобождение от иррациональности в знаменателе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  <w:trHeight w:val="2311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lastRenderedPageBreak/>
              <w:t>1</w:t>
            </w:r>
            <w:r w:rsidR="0063684C">
              <w:rPr>
                <w:rFonts w:ascii="Times New Roman CYR" w:hAnsi="Times New Roman CYR" w:cs="Times New Roman CYR"/>
              </w:rPr>
              <w:t>7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9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Квадратные уравнения</w:t>
            </w:r>
          </w:p>
        </w:tc>
        <w:tc>
          <w:tcPr>
            <w:tcW w:w="3543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Решение квадратных уравнений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решать неполное квадратное уравнение используя дискриминант решать квадратные уравнения по алгоритму решать задачи на составление квадратных уравнений решать рациональные уравнения используя метод введения новой переменной биквадратные уравнения уравнения с применением нескольких способов упрощения выражений входящих в уравнение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BE5258" w:rsidRPr="008C05A3" w:rsidTr="00680D77">
        <w:trPr>
          <w:gridAfter w:val="2"/>
          <w:wAfter w:w="7240" w:type="dxa"/>
          <w:trHeight w:val="1294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7</w:t>
            </w:r>
            <w:r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0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Квадратные уравнения</w:t>
            </w:r>
          </w:p>
        </w:tc>
        <w:tc>
          <w:tcPr>
            <w:tcW w:w="3543" w:type="dxa"/>
            <w:gridSpan w:val="3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481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  <w:b/>
                <w:bCs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E5258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7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BE5258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11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Контрольная работа №14 «Итоговая контрольная работа»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29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Проверка умения обоб</w:t>
            </w:r>
            <w:r w:rsidRPr="008C05A3">
              <w:rPr>
                <w:rFonts w:ascii="Times New Roman CYR" w:hAnsi="Times New Roman CYR" w:cs="Times New Roman CYR"/>
              </w:rPr>
              <w:softHyphen/>
              <w:t>щения и систематизации знаний. Умение формулировать полученные результаты; развернуто обосновывать суждения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Проверить </w:t>
            </w:r>
            <w:r w:rsidRPr="008C05A3">
              <w:rPr>
                <w:rFonts w:ascii="Times New Roman CYR" w:hAnsi="Times New Roman CYR" w:cs="Times New Roman CYR"/>
              </w:rPr>
              <w:t>умение обобщения и систе</w:t>
            </w:r>
            <w:r w:rsidRPr="008C05A3">
              <w:rPr>
                <w:rFonts w:ascii="Times New Roman CYR" w:hAnsi="Times New Roman CYR" w:cs="Times New Roman CYR"/>
              </w:rPr>
              <w:softHyphen/>
              <w:t xml:space="preserve">матизации знаний по основным темам курса математики 8 класса. </w:t>
            </w:r>
          </w:p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  <w:b/>
                <w:bCs/>
              </w:rPr>
              <w:t xml:space="preserve">Уметь </w:t>
            </w:r>
            <w:r w:rsidRPr="008C05A3">
              <w:rPr>
                <w:rFonts w:ascii="Times New Roman CYR" w:hAnsi="Times New Roman CYR" w:cs="Times New Roman CYR"/>
              </w:rPr>
              <w:t>проводить самооценку собст</w:t>
            </w:r>
            <w:r w:rsidRPr="008C05A3">
              <w:rPr>
                <w:rFonts w:ascii="Times New Roman CYR" w:hAnsi="Times New Roman CYR" w:cs="Times New Roman CYR"/>
              </w:rPr>
              <w:softHyphen/>
              <w:t>венных действ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7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</w:t>
            </w:r>
            <w:r w:rsidR="00BE5258">
              <w:rPr>
                <w:rFonts w:ascii="Times New Roman CYR" w:hAnsi="Times New Roman CYR" w:cs="Times New Roman CYR"/>
              </w:rPr>
              <w:t>2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Анализ контрольной работы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  <w:tr w:rsidR="00873FE7" w:rsidRPr="008C05A3" w:rsidTr="00873FE7">
        <w:trPr>
          <w:gridAfter w:val="2"/>
          <w:wAfter w:w="7240" w:type="dxa"/>
        </w:trPr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7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1</w:t>
            </w:r>
            <w:r w:rsidR="00BE5258">
              <w:rPr>
                <w:rFonts w:ascii="Times New Roman CYR" w:hAnsi="Times New Roman CYR" w:cs="Times New Roman CYR"/>
              </w:rPr>
              <w:t>3</w:t>
            </w:r>
          </w:p>
        </w:tc>
        <w:tc>
          <w:tcPr>
            <w:tcW w:w="1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E212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  <w:r w:rsidRPr="008C05A3">
              <w:rPr>
                <w:rFonts w:ascii="Times New Roman CYR" w:hAnsi="Times New Roman CYR" w:cs="Times New Roman CYR"/>
              </w:rPr>
              <w:t>Заключительный урок</w:t>
            </w:r>
          </w:p>
        </w:tc>
        <w:tc>
          <w:tcPr>
            <w:tcW w:w="35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  <w:i/>
                <w:iCs/>
              </w:rPr>
            </w:pP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ind w:left="-56"/>
              <w:rPr>
                <w:rFonts w:ascii="Times New Roman CYR" w:hAnsi="Times New Roman CYR" w:cs="Times New Roman CYR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 CYR" w:hAnsi="Times New Roman CYR" w:cs="Times New Roman CYR"/>
              </w:rPr>
            </w:pP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73FE7" w:rsidRPr="008C05A3" w:rsidRDefault="00873FE7" w:rsidP="00630A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 CYR" w:hAnsi="Times New Roman CYR" w:cs="Times New Roman CYR"/>
              </w:rPr>
            </w:pPr>
          </w:p>
        </w:tc>
      </w:tr>
    </w:tbl>
    <w:p w:rsidR="000C1BCE" w:rsidRPr="008C05A3" w:rsidRDefault="000C1BCE" w:rsidP="000C1BCE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</w:rPr>
      </w:pPr>
    </w:p>
    <w:p w:rsidR="000C1BCE" w:rsidRDefault="000C1BCE" w:rsidP="000C1BCE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sz w:val="24"/>
          <w:szCs w:val="24"/>
        </w:rPr>
      </w:pPr>
    </w:p>
    <w:p w:rsidR="000C1BCE" w:rsidRDefault="000C1BCE" w:rsidP="000C1BCE"/>
    <w:p w:rsidR="00393662" w:rsidRDefault="00393662" w:rsidP="000C1BCE"/>
    <w:p w:rsidR="00393662" w:rsidRDefault="00393662" w:rsidP="000C1BCE"/>
    <w:p w:rsidR="00393662" w:rsidRDefault="00393662" w:rsidP="000C1BCE"/>
    <w:p w:rsidR="00393662" w:rsidRDefault="00393662" w:rsidP="000C1BCE"/>
    <w:sectPr w:rsidR="00393662" w:rsidSect="00630A10">
      <w:headerReference w:type="default" r:id="rId14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59FA" w:rsidRDefault="001159FA" w:rsidP="007A4F9E">
      <w:pPr>
        <w:spacing w:after="0" w:line="240" w:lineRule="auto"/>
      </w:pPr>
      <w:r>
        <w:separator/>
      </w:r>
    </w:p>
  </w:endnote>
  <w:endnote w:type="continuationSeparator" w:id="1">
    <w:p w:rsidR="001159FA" w:rsidRDefault="001159FA" w:rsidP="007A4F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59FA" w:rsidRDefault="001159FA" w:rsidP="007A4F9E">
      <w:pPr>
        <w:spacing w:after="0" w:line="240" w:lineRule="auto"/>
      </w:pPr>
      <w:r>
        <w:separator/>
      </w:r>
    </w:p>
  </w:footnote>
  <w:footnote w:type="continuationSeparator" w:id="1">
    <w:p w:rsidR="001159FA" w:rsidRDefault="001159FA" w:rsidP="007A4F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7552" w:rsidRDefault="00FE7552" w:rsidP="001E227D">
    <w:pPr>
      <w:pStyle w:val="a8"/>
      <w:tabs>
        <w:tab w:val="clear" w:pos="4677"/>
        <w:tab w:val="clear" w:pos="9355"/>
        <w:tab w:val="left" w:pos="4260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156B00"/>
    <w:multiLevelType w:val="singleLevel"/>
    <w:tmpl w:val="6E96FB30"/>
    <w:lvl w:ilvl="0">
      <w:start w:val="1"/>
      <w:numFmt w:val="decimal"/>
      <w:lvlText w:val="%1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16E61849"/>
    <w:multiLevelType w:val="singleLevel"/>
    <w:tmpl w:val="11AC5126"/>
    <w:lvl w:ilvl="0">
      <w:start w:val="19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3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5">
    <w:nsid w:val="30530E4E"/>
    <w:multiLevelType w:val="singleLevel"/>
    <w:tmpl w:val="D23A74A4"/>
    <w:lvl w:ilvl="0">
      <w:start w:val="12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6">
    <w:nsid w:val="308E70F1"/>
    <w:multiLevelType w:val="singleLevel"/>
    <w:tmpl w:val="6E96FB30"/>
    <w:lvl w:ilvl="0">
      <w:start w:val="1"/>
      <w:numFmt w:val="decimal"/>
      <w:lvlText w:val="%1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7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9">
    <w:nsid w:val="3E1623AC"/>
    <w:multiLevelType w:val="singleLevel"/>
    <w:tmpl w:val="6E96FB30"/>
    <w:lvl w:ilvl="0">
      <w:start w:val="1"/>
      <w:numFmt w:val="decimal"/>
      <w:lvlText w:val="%1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0">
    <w:nsid w:val="41F357DF"/>
    <w:multiLevelType w:val="singleLevel"/>
    <w:tmpl w:val="2666700A"/>
    <w:lvl w:ilvl="0">
      <w:start w:val="13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1">
    <w:nsid w:val="444D0BF1"/>
    <w:multiLevelType w:val="singleLevel"/>
    <w:tmpl w:val="35EAAC68"/>
    <w:lvl w:ilvl="0">
      <w:start w:val="20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2">
    <w:nsid w:val="48716590"/>
    <w:multiLevelType w:val="hybridMultilevel"/>
    <w:tmpl w:val="065AEBB0"/>
    <w:lvl w:ilvl="0" w:tplc="01300EBE">
      <w:start w:val="1"/>
      <w:numFmt w:val="decimal"/>
      <w:lvlText w:val="%1."/>
      <w:lvlJc w:val="left"/>
      <w:pPr>
        <w:ind w:left="1211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48DD19DB"/>
    <w:multiLevelType w:val="singleLevel"/>
    <w:tmpl w:val="E0B049EA"/>
    <w:lvl w:ilvl="0">
      <w:start w:val="17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4">
    <w:nsid w:val="51480019"/>
    <w:multiLevelType w:val="singleLevel"/>
    <w:tmpl w:val="D708F9E0"/>
    <w:lvl w:ilvl="0">
      <w:start w:val="18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5">
    <w:nsid w:val="553C2265"/>
    <w:multiLevelType w:val="singleLevel"/>
    <w:tmpl w:val="6E96FB30"/>
    <w:lvl w:ilvl="0">
      <w:start w:val="1"/>
      <w:numFmt w:val="decimal"/>
      <w:lvlText w:val="%1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6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7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6FDF05A3"/>
    <w:multiLevelType w:val="singleLevel"/>
    <w:tmpl w:val="4380FF32"/>
    <w:lvl w:ilvl="0">
      <w:start w:val="14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num w:numId="1">
    <w:abstractNumId w:val="15"/>
  </w:num>
  <w:num w:numId="2">
    <w:abstractNumId w:val="15"/>
    <w:lvlOverride w:ilvl="0">
      <w:lvl w:ilvl="0">
        <w:start w:val="2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3">
    <w:abstractNumId w:val="15"/>
    <w:lvlOverride w:ilvl="0">
      <w:lvl w:ilvl="0">
        <w:start w:val="3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4">
    <w:abstractNumId w:val="6"/>
  </w:num>
  <w:num w:numId="5">
    <w:abstractNumId w:val="6"/>
    <w:lvlOverride w:ilvl="0">
      <w:lvl w:ilvl="0">
        <w:start w:val="2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6">
    <w:abstractNumId w:val="6"/>
    <w:lvlOverride w:ilvl="0">
      <w:lvl w:ilvl="0">
        <w:start w:val="3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7">
    <w:abstractNumId w:val="6"/>
    <w:lvlOverride w:ilvl="0">
      <w:lvl w:ilvl="0">
        <w:start w:val="4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8">
    <w:abstractNumId w:val="6"/>
    <w:lvlOverride w:ilvl="0">
      <w:lvl w:ilvl="0">
        <w:start w:val="5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9">
    <w:abstractNumId w:val="6"/>
    <w:lvlOverride w:ilvl="0">
      <w:lvl w:ilvl="0">
        <w:start w:val="6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0">
    <w:abstractNumId w:val="6"/>
    <w:lvlOverride w:ilvl="0">
      <w:lvl w:ilvl="0">
        <w:start w:val="7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1">
    <w:abstractNumId w:val="6"/>
    <w:lvlOverride w:ilvl="0">
      <w:lvl w:ilvl="0">
        <w:start w:val="8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2">
    <w:abstractNumId w:val="6"/>
    <w:lvlOverride w:ilvl="0">
      <w:lvl w:ilvl="0">
        <w:start w:val="9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3">
    <w:abstractNumId w:val="6"/>
    <w:lvlOverride w:ilvl="0">
      <w:lvl w:ilvl="0">
        <w:start w:val="10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4">
    <w:abstractNumId w:val="6"/>
    <w:lvlOverride w:ilvl="0">
      <w:lvl w:ilvl="0">
        <w:start w:val="11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5">
    <w:abstractNumId w:val="6"/>
    <w:lvlOverride w:ilvl="0">
      <w:lvl w:ilvl="0">
        <w:start w:val="12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6">
    <w:abstractNumId w:val="6"/>
    <w:lvlOverride w:ilvl="0">
      <w:lvl w:ilvl="0">
        <w:start w:val="13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7">
    <w:abstractNumId w:val="0"/>
  </w:num>
  <w:num w:numId="18">
    <w:abstractNumId w:val="0"/>
    <w:lvlOverride w:ilvl="0">
      <w:lvl w:ilvl="0">
        <w:start w:val="2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19">
    <w:abstractNumId w:val="0"/>
    <w:lvlOverride w:ilvl="0">
      <w:lvl w:ilvl="0">
        <w:start w:val="3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0">
    <w:abstractNumId w:val="0"/>
    <w:lvlOverride w:ilvl="0">
      <w:lvl w:ilvl="0">
        <w:start w:val="4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1">
    <w:abstractNumId w:val="0"/>
    <w:lvlOverride w:ilvl="0">
      <w:lvl w:ilvl="0">
        <w:start w:val="5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2">
    <w:abstractNumId w:val="0"/>
    <w:lvlOverride w:ilvl="0">
      <w:lvl w:ilvl="0">
        <w:start w:val="6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3">
    <w:abstractNumId w:val="0"/>
    <w:lvlOverride w:ilvl="0">
      <w:lvl w:ilvl="0">
        <w:start w:val="7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4">
    <w:abstractNumId w:val="9"/>
  </w:num>
  <w:num w:numId="25">
    <w:abstractNumId w:val="9"/>
    <w:lvlOverride w:ilvl="0">
      <w:lvl w:ilvl="0">
        <w:start w:val="2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6">
    <w:abstractNumId w:val="9"/>
    <w:lvlOverride w:ilvl="0">
      <w:lvl w:ilvl="0">
        <w:start w:val="3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7">
    <w:abstractNumId w:val="9"/>
    <w:lvlOverride w:ilvl="0">
      <w:lvl w:ilvl="0">
        <w:start w:val="4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8">
    <w:abstractNumId w:val="9"/>
    <w:lvlOverride w:ilvl="0">
      <w:lvl w:ilvl="0">
        <w:start w:val="5"/>
        <w:numFmt w:val="decimal"/>
        <w:lvlText w:val="%1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29">
    <w:abstractNumId w:val="5"/>
  </w:num>
  <w:num w:numId="30">
    <w:abstractNumId w:val="10"/>
  </w:num>
  <w:num w:numId="31">
    <w:abstractNumId w:val="18"/>
  </w:num>
  <w:num w:numId="32">
    <w:abstractNumId w:val="18"/>
    <w:lvlOverride w:ilvl="0">
      <w:lvl w:ilvl="0">
        <w:start w:val="15"/>
        <w:numFmt w:val="decimal"/>
        <w:lvlText w:val="%1.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33">
    <w:abstractNumId w:val="18"/>
    <w:lvlOverride w:ilvl="0">
      <w:lvl w:ilvl="0">
        <w:start w:val="16"/>
        <w:numFmt w:val="decimal"/>
        <w:lvlText w:val="%1.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34">
    <w:abstractNumId w:val="13"/>
  </w:num>
  <w:num w:numId="35">
    <w:abstractNumId w:val="14"/>
  </w:num>
  <w:num w:numId="36">
    <w:abstractNumId w:val="2"/>
  </w:num>
  <w:num w:numId="37">
    <w:abstractNumId w:val="11"/>
  </w:num>
  <w:num w:numId="38">
    <w:abstractNumId w:val="12"/>
  </w:num>
  <w:num w:numId="39">
    <w:abstractNumId w:val="17"/>
  </w:num>
  <w:num w:numId="40">
    <w:abstractNumId w:val="8"/>
  </w:num>
  <w:num w:numId="41">
    <w:abstractNumId w:val="1"/>
  </w:num>
  <w:num w:numId="42">
    <w:abstractNumId w:val="3"/>
  </w:num>
  <w:num w:numId="43">
    <w:abstractNumId w:val="7"/>
  </w:num>
  <w:num w:numId="44">
    <w:abstractNumId w:val="16"/>
  </w:num>
  <w:num w:numId="4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1BCE"/>
    <w:rsid w:val="00001C42"/>
    <w:rsid w:val="00033B99"/>
    <w:rsid w:val="00046B01"/>
    <w:rsid w:val="00047299"/>
    <w:rsid w:val="000550AF"/>
    <w:rsid w:val="000576CB"/>
    <w:rsid w:val="0007217C"/>
    <w:rsid w:val="00076E70"/>
    <w:rsid w:val="0009557F"/>
    <w:rsid w:val="000A4993"/>
    <w:rsid w:val="000C1BCE"/>
    <w:rsid w:val="00102686"/>
    <w:rsid w:val="00107D9A"/>
    <w:rsid w:val="001159FA"/>
    <w:rsid w:val="00140997"/>
    <w:rsid w:val="00153C30"/>
    <w:rsid w:val="0017351D"/>
    <w:rsid w:val="00185AE7"/>
    <w:rsid w:val="00197BD4"/>
    <w:rsid w:val="001E227D"/>
    <w:rsid w:val="001F57B3"/>
    <w:rsid w:val="00252A70"/>
    <w:rsid w:val="00295989"/>
    <w:rsid w:val="002F0602"/>
    <w:rsid w:val="002F6B08"/>
    <w:rsid w:val="00313E37"/>
    <w:rsid w:val="00342CEF"/>
    <w:rsid w:val="00343343"/>
    <w:rsid w:val="00345DDF"/>
    <w:rsid w:val="00393662"/>
    <w:rsid w:val="003D455C"/>
    <w:rsid w:val="003E72B7"/>
    <w:rsid w:val="003F3AFF"/>
    <w:rsid w:val="0044073C"/>
    <w:rsid w:val="004A0CE1"/>
    <w:rsid w:val="004A78B6"/>
    <w:rsid w:val="004C6716"/>
    <w:rsid w:val="00541C87"/>
    <w:rsid w:val="00543742"/>
    <w:rsid w:val="005913CB"/>
    <w:rsid w:val="00601E07"/>
    <w:rsid w:val="0061320A"/>
    <w:rsid w:val="00630A10"/>
    <w:rsid w:val="0063684C"/>
    <w:rsid w:val="00657888"/>
    <w:rsid w:val="006617AA"/>
    <w:rsid w:val="006707A1"/>
    <w:rsid w:val="00680D77"/>
    <w:rsid w:val="00691C02"/>
    <w:rsid w:val="00691FED"/>
    <w:rsid w:val="006A3925"/>
    <w:rsid w:val="006E70F7"/>
    <w:rsid w:val="00750699"/>
    <w:rsid w:val="00772F4A"/>
    <w:rsid w:val="007A4F9E"/>
    <w:rsid w:val="007D3478"/>
    <w:rsid w:val="007F0D7B"/>
    <w:rsid w:val="008436E1"/>
    <w:rsid w:val="00873FE7"/>
    <w:rsid w:val="008778CA"/>
    <w:rsid w:val="00877C0D"/>
    <w:rsid w:val="0089081C"/>
    <w:rsid w:val="00892791"/>
    <w:rsid w:val="008C05A3"/>
    <w:rsid w:val="008D4B7C"/>
    <w:rsid w:val="008D70E8"/>
    <w:rsid w:val="009005E1"/>
    <w:rsid w:val="00913FE0"/>
    <w:rsid w:val="009A69D9"/>
    <w:rsid w:val="009B598D"/>
    <w:rsid w:val="009B7391"/>
    <w:rsid w:val="00A165A4"/>
    <w:rsid w:val="00A21286"/>
    <w:rsid w:val="00A3089E"/>
    <w:rsid w:val="00AA65E7"/>
    <w:rsid w:val="00AB07F5"/>
    <w:rsid w:val="00BB5A3B"/>
    <w:rsid w:val="00BC1D4F"/>
    <w:rsid w:val="00BC3E1F"/>
    <w:rsid w:val="00BE5258"/>
    <w:rsid w:val="00BF44F3"/>
    <w:rsid w:val="00BF517A"/>
    <w:rsid w:val="00C20E9A"/>
    <w:rsid w:val="00C41F32"/>
    <w:rsid w:val="00C8414A"/>
    <w:rsid w:val="00C97D79"/>
    <w:rsid w:val="00CA0893"/>
    <w:rsid w:val="00CF7798"/>
    <w:rsid w:val="00D001B1"/>
    <w:rsid w:val="00D21ECF"/>
    <w:rsid w:val="00D23FFE"/>
    <w:rsid w:val="00D477CD"/>
    <w:rsid w:val="00D55431"/>
    <w:rsid w:val="00D569C1"/>
    <w:rsid w:val="00DD03EC"/>
    <w:rsid w:val="00DD081D"/>
    <w:rsid w:val="00E2128B"/>
    <w:rsid w:val="00E37873"/>
    <w:rsid w:val="00E668EF"/>
    <w:rsid w:val="00E7737B"/>
    <w:rsid w:val="00EA2B69"/>
    <w:rsid w:val="00ED283B"/>
    <w:rsid w:val="00EF7BFF"/>
    <w:rsid w:val="00F14809"/>
    <w:rsid w:val="00F27250"/>
    <w:rsid w:val="00F5085F"/>
    <w:rsid w:val="00F52B52"/>
    <w:rsid w:val="00F56E1A"/>
    <w:rsid w:val="00F72607"/>
    <w:rsid w:val="00F75568"/>
    <w:rsid w:val="00FE7552"/>
    <w:rsid w:val="00FF3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1BCE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1B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1BCE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0C1BCE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CF7798"/>
    <w:rPr>
      <w:color w:val="808080"/>
    </w:rPr>
  </w:style>
  <w:style w:type="paragraph" w:styleId="a7">
    <w:name w:val="No Spacing"/>
    <w:qFormat/>
    <w:rsid w:val="00772F4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header"/>
    <w:basedOn w:val="a"/>
    <w:link w:val="a9"/>
    <w:uiPriority w:val="99"/>
    <w:semiHidden/>
    <w:unhideWhenUsed/>
    <w:rsid w:val="007A4F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A4F9E"/>
    <w:rPr>
      <w:rFonts w:eastAsiaTheme="minorEastAsia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7A4F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A4F9E"/>
    <w:rPr>
      <w:rFonts w:eastAsiaTheme="minorEastAsia"/>
      <w:lang w:eastAsia="ru-RU"/>
    </w:rPr>
  </w:style>
  <w:style w:type="paragraph" w:styleId="ac">
    <w:name w:val="Normal (Web)"/>
    <w:basedOn w:val="a"/>
    <w:rsid w:val="00E7737B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13">
    <w:name w:val="c13"/>
    <w:basedOn w:val="a"/>
    <w:rsid w:val="00E773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0"/>
    <w:rsid w:val="00E7737B"/>
    <w:rPr>
      <w:rFonts w:cs="Times New Roman"/>
    </w:rPr>
  </w:style>
  <w:style w:type="paragraph" w:customStyle="1" w:styleId="c20">
    <w:name w:val="c20"/>
    <w:basedOn w:val="a"/>
    <w:rsid w:val="00E773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Абзац списка1"/>
    <w:basedOn w:val="a"/>
    <w:rsid w:val="00E7737B"/>
    <w:pPr>
      <w:suppressAutoHyphens/>
      <w:ind w:left="720"/>
      <w:contextualSpacing/>
    </w:pPr>
    <w:rPr>
      <w:rFonts w:ascii="Calibri" w:eastAsia="Times New Roman" w:hAnsi="Calibri" w:cs="Times New Roman"/>
      <w:lang w:eastAsia="ar-SA"/>
    </w:rPr>
  </w:style>
  <w:style w:type="character" w:styleId="ad">
    <w:name w:val="Emphasis"/>
    <w:basedOn w:val="a0"/>
    <w:qFormat/>
    <w:rsid w:val="00E7737B"/>
    <w:rPr>
      <w:rFonts w:cs="Times New Roman"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4B7A52-A424-47ED-AB03-0F723C2AC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2</TotalTime>
  <Pages>1</Pages>
  <Words>6736</Words>
  <Characters>38401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ня</dc:creator>
  <cp:keywords/>
  <dc:description/>
  <cp:lastModifiedBy>Olga</cp:lastModifiedBy>
  <cp:revision>45</cp:revision>
  <cp:lastPrinted>2016-09-15T00:26:00Z</cp:lastPrinted>
  <dcterms:created xsi:type="dcterms:W3CDTF">2016-08-05T02:04:00Z</dcterms:created>
  <dcterms:modified xsi:type="dcterms:W3CDTF">2016-09-15T00:27:00Z</dcterms:modified>
</cp:coreProperties>
</file>